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1361"/>
        <w:tblW w:w="1075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55"/>
      </w:tblGrid>
      <w:tr w:rsidR="00F863E5" w:rsidRPr="007571FF" w14:paraId="33F85652" w14:textId="77777777" w:rsidTr="004235E4">
        <w:trPr>
          <w:trHeight w:val="4980"/>
        </w:trPr>
        <w:tc>
          <w:tcPr>
            <w:tcW w:w="10755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36FAB2F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882CE6F" wp14:editId="4D365F93">
                  <wp:extent cx="1342809" cy="1334530"/>
                  <wp:effectExtent l="0" t="0" r="0" b="0"/>
                  <wp:docPr id="3" name="Picture 3" descr="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85" cy="1338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E06E8F1" w14:textId="77777777" w:rsidR="00F863E5" w:rsidRDefault="00F863E5" w:rsidP="004235E4">
            <w:pPr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گاه صنعتی شریف</w:t>
            </w:r>
          </w:p>
          <w:p w14:paraId="2A23283D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کده مهندسی برق</w:t>
            </w:r>
          </w:p>
          <w:p w14:paraId="21CB78F7" w14:textId="77777777" w:rsidR="00F863E5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آزمایشگاه</w:t>
            </w:r>
            <w:r w:rsidR="003D02AD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اصول الکترونیک</w:t>
            </w:r>
          </w:p>
          <w:p w14:paraId="15EC562D" w14:textId="77777777" w:rsidR="00F863E5" w:rsidRDefault="00586FDF" w:rsidP="00586FDF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بهار</w:t>
            </w:r>
            <w:r w:rsidR="00F863E5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139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5</w:t>
            </w:r>
          </w:p>
          <w:p w14:paraId="26B2C9E6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گروه درس دکتر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فخارزاده</w:t>
            </w:r>
          </w:p>
        </w:tc>
      </w:tr>
    </w:tbl>
    <w:p w14:paraId="5914527E" w14:textId="77777777" w:rsidR="00F863E5" w:rsidRDefault="00F863E5" w:rsidP="00F863E5">
      <w:pPr>
        <w:spacing w:after="0" w:line="240" w:lineRule="auto"/>
        <w:rPr>
          <w:rFonts w:cs="B Lotus"/>
          <w:b/>
          <w:bCs/>
          <w:sz w:val="36"/>
          <w:szCs w:val="36"/>
          <w:rtl/>
        </w:rPr>
      </w:pPr>
    </w:p>
    <w:tbl>
      <w:tblPr>
        <w:tblStyle w:val="TableGrid"/>
        <w:tblW w:w="10710" w:type="dxa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95"/>
        <w:gridCol w:w="3285"/>
        <w:gridCol w:w="4230"/>
      </w:tblGrid>
      <w:tr w:rsidR="00F863E5" w14:paraId="4B78835F" w14:textId="77777777" w:rsidTr="00883EED">
        <w:trPr>
          <w:jc w:val="center"/>
        </w:trPr>
        <w:tc>
          <w:tcPr>
            <w:tcW w:w="10710" w:type="dxa"/>
            <w:gridSpan w:val="3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BAD8948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شماره آزمایش (    </w:t>
            </w:r>
            <w:r w:rsidR="003D02AD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2</w:t>
            </w:r>
            <w:r w:rsidR="007533FE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   )              ویرایش دوم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                       گروه (        )</w:t>
            </w:r>
          </w:p>
        </w:tc>
      </w:tr>
      <w:tr w:rsidR="00F863E5" w14:paraId="57B5120B" w14:textId="77777777" w:rsidTr="00883EED">
        <w:trPr>
          <w:trHeight w:val="1020"/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6954A2DC" w14:textId="77777777" w:rsidR="00F863E5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6EF8B978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56F031D8" w14:textId="77777777" w:rsidR="00F863E5" w:rsidRPr="00EE3717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ام و نام خانوادگی همکاران</w:t>
            </w:r>
          </w:p>
        </w:tc>
      </w:tr>
      <w:tr w:rsidR="00F863E5" w14:paraId="306F71ED" w14:textId="77777777" w:rsidTr="00883EED">
        <w:trPr>
          <w:trHeight w:val="557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14:paraId="58822362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328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14:paraId="13945C51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3DA6509D" w14:textId="77777777" w:rsidR="00F863E5" w:rsidRPr="00EE3717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شماره دانشجویی</w:t>
            </w:r>
          </w:p>
        </w:tc>
      </w:tr>
      <w:tr w:rsidR="00F863E5" w14:paraId="6A855CBD" w14:textId="77777777" w:rsidTr="00025407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3E72513D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42A35738" w14:textId="77777777"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حضور به موقع</w:t>
            </w:r>
          </w:p>
        </w:tc>
        <w:tc>
          <w:tcPr>
            <w:tcW w:w="4230" w:type="dxa"/>
            <w:vMerge w:val="restart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0F55D2D1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 w:rsidRPr="00E62C9F">
              <w:rPr>
                <w:rFonts w:cs="B Lotus" w:hint="cs"/>
                <w:b/>
                <w:bCs/>
                <w:sz w:val="40"/>
                <w:szCs w:val="40"/>
                <w:rtl/>
                <w:lang w:bidi="fa-IR"/>
              </w:rPr>
              <w:t>ارزشیابی</w:t>
            </w:r>
          </w:p>
        </w:tc>
      </w:tr>
      <w:tr w:rsidR="00F863E5" w14:paraId="1E525279" w14:textId="77777777" w:rsidTr="00025407">
        <w:trPr>
          <w:jc w:val="center"/>
        </w:trPr>
        <w:tc>
          <w:tcPr>
            <w:tcW w:w="3195" w:type="dxa"/>
            <w:tcBorders>
              <w:top w:val="single" w:sz="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19439D13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51ED9048" w14:textId="77777777" w:rsidR="00F863E5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پيش گزارش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21C504B5" w14:textId="77777777" w:rsidR="00F863E5" w:rsidRPr="00E62C9F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40"/>
                <w:szCs w:val="40"/>
                <w:rtl/>
                <w:lang w:bidi="fa-IR"/>
              </w:rPr>
            </w:pPr>
          </w:p>
        </w:tc>
      </w:tr>
      <w:tr w:rsidR="00F863E5" w14:paraId="6B476436" w14:textId="77777777" w:rsidTr="00025407">
        <w:trPr>
          <w:trHeight w:val="485"/>
          <w:jc w:val="center"/>
        </w:trPr>
        <w:tc>
          <w:tcPr>
            <w:tcW w:w="3195" w:type="dxa"/>
            <w:tcBorders>
              <w:left w:val="single" w:sz="24" w:space="0" w:color="auto"/>
              <w:bottom w:val="single" w:sz="18" w:space="0" w:color="auto"/>
            </w:tcBorders>
            <w:shd w:val="clear" w:color="auto" w:fill="F2F2F2" w:themeFill="background1" w:themeFillShade="F2"/>
          </w:tcPr>
          <w:p w14:paraId="5732A0B5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bottom w:val="single" w:sz="18" w:space="0" w:color="auto"/>
            </w:tcBorders>
            <w:shd w:val="clear" w:color="auto" w:fill="F2F2F2" w:themeFill="background1" w:themeFillShade="F2"/>
          </w:tcPr>
          <w:p w14:paraId="4C4C14CC" w14:textId="77777777"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 w:rsidRPr="004739EC">
              <w:rPr>
                <w:rFonts w:cs="B Lotus" w:hint="cs"/>
                <w:sz w:val="32"/>
                <w:szCs w:val="32"/>
                <w:rtl/>
                <w:lang w:bidi="fa-IR"/>
              </w:rPr>
              <w:t>گزارش</w:t>
            </w:r>
          </w:p>
        </w:tc>
        <w:tc>
          <w:tcPr>
            <w:tcW w:w="4230" w:type="dxa"/>
            <w:vMerge/>
            <w:tcBorders>
              <w:right w:val="single" w:sz="24" w:space="0" w:color="auto"/>
            </w:tcBorders>
            <w:shd w:val="clear" w:color="auto" w:fill="F2F2F2" w:themeFill="background1" w:themeFillShade="F2"/>
          </w:tcPr>
          <w:p w14:paraId="1DC6B62B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  <w:tr w:rsidR="00F863E5" w14:paraId="1AD4FE35" w14:textId="77777777" w:rsidTr="00025407">
        <w:trPr>
          <w:trHeight w:val="476"/>
          <w:jc w:val="center"/>
        </w:trPr>
        <w:tc>
          <w:tcPr>
            <w:tcW w:w="3195" w:type="dxa"/>
            <w:tcBorders>
              <w:top w:val="single" w:sz="18" w:space="0" w:color="auto"/>
              <w:left w:val="single" w:sz="24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14:paraId="2CDC6E98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18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14:paraId="1F8B842E" w14:textId="77777777" w:rsidR="00F863E5" w:rsidRPr="008772A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CE4BB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مره کل</w:t>
            </w: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65A8CB6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</w:tbl>
    <w:p w14:paraId="7828F3CB" w14:textId="77777777" w:rsidR="00F863E5" w:rsidRDefault="00F863E5" w:rsidP="00F863E5">
      <w:pPr>
        <w:shd w:val="clear" w:color="auto" w:fill="FFFFFF" w:themeFill="background1"/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rtl/>
          <w:lang w:bidi="fa-IR"/>
        </w:rPr>
      </w:pPr>
    </w:p>
    <w:tbl>
      <w:tblPr>
        <w:tblStyle w:val="TableGrid"/>
        <w:tblW w:w="10800" w:type="dxa"/>
        <w:tblInd w:w="-612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02"/>
        <w:gridCol w:w="7698"/>
      </w:tblGrid>
      <w:tr w:rsidR="00F863E5" w14:paraId="7191B1A8" w14:textId="77777777" w:rsidTr="00025407">
        <w:trPr>
          <w:trHeight w:val="480"/>
        </w:trPr>
        <w:tc>
          <w:tcPr>
            <w:tcW w:w="3102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561DA9F5" w14:textId="77777777" w:rsidR="00F863E5" w:rsidRPr="00287C05" w:rsidRDefault="00F863E5" w:rsidP="00883EE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تاریخ:</w:t>
            </w:r>
          </w:p>
        </w:tc>
        <w:tc>
          <w:tcPr>
            <w:tcW w:w="769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0DF58B" w14:textId="77777777" w:rsidR="00F863E5" w:rsidRPr="00287C05" w:rsidRDefault="00F863E5" w:rsidP="00883EE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نام دستیار تصحیح کننده:</w:t>
            </w:r>
          </w:p>
        </w:tc>
      </w:tr>
    </w:tbl>
    <w:p w14:paraId="7D5963E7" w14:textId="77777777" w:rsidR="00C21127" w:rsidRDefault="00C21127" w:rsidP="00F863E5">
      <w:pPr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lang w:bidi="fa-IR"/>
        </w:rPr>
        <w:sectPr w:rsidR="00C21127" w:rsidSect="00025407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pgBorders w:offsetFrom="page">
            <w:top w:val="cornerTriangles" w:sz="5" w:space="24" w:color="auto"/>
            <w:left w:val="cornerTriangles" w:sz="5" w:space="24" w:color="auto"/>
            <w:bottom w:val="cornerTriangles" w:sz="5" w:space="24" w:color="auto"/>
            <w:right w:val="cornerTriangles" w:sz="5" w:space="24" w:color="auto"/>
          </w:pgBorders>
          <w:pgNumType w:start="0"/>
          <w:cols w:space="720"/>
          <w:docGrid w:linePitch="360"/>
        </w:sectPr>
      </w:pPr>
    </w:p>
    <w:p w14:paraId="695A8815" w14:textId="77777777" w:rsidR="00F863E5" w:rsidRPr="007571FF" w:rsidRDefault="00F863E5" w:rsidP="00F863E5">
      <w:pPr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lang w:bidi="fa-IR"/>
        </w:rPr>
      </w:pPr>
    </w:p>
    <w:p w14:paraId="51236E83" w14:textId="77777777" w:rsidR="00AC4E88" w:rsidRDefault="00AC4E88" w:rsidP="00F863E5">
      <w:pPr>
        <w:bidi/>
        <w:jc w:val="center"/>
        <w:rPr>
          <w:rtl/>
        </w:rPr>
      </w:pPr>
    </w:p>
    <w:p w14:paraId="57536C1C" w14:textId="77777777" w:rsidR="00C21127" w:rsidRPr="00B1711A" w:rsidRDefault="00C21127" w:rsidP="0026567E">
      <w:pPr>
        <w:bidi/>
        <w:jc w:val="center"/>
        <w:rPr>
          <w:rFonts w:ascii="IranNastaliq" w:hAnsi="IranNastaliq" w:cs="IranNastaliq"/>
          <w:b/>
          <w:bCs/>
          <w:sz w:val="64"/>
          <w:szCs w:val="64"/>
          <w:rtl/>
          <w:lang w:bidi="fa-IR"/>
        </w:rPr>
      </w:pPr>
      <w:r w:rsidRPr="00B1711A">
        <w:rPr>
          <w:rFonts w:ascii="IranNastaliq" w:hAnsi="IranNastaliq" w:cs="IranNastaliq"/>
          <w:b/>
          <w:bCs/>
          <w:sz w:val="64"/>
          <w:szCs w:val="64"/>
          <w:rtl/>
          <w:lang w:bidi="fa-IR"/>
        </w:rPr>
        <w:lastRenderedPageBreak/>
        <w:t xml:space="preserve">آزمایش </w:t>
      </w:r>
      <w:r w:rsidR="0026567E" w:rsidRPr="00B1711A">
        <w:rPr>
          <w:rFonts w:ascii="IranNastaliq" w:hAnsi="IranNastaliq" w:cs="IranNastaliq"/>
          <w:b/>
          <w:bCs/>
          <w:sz w:val="64"/>
          <w:szCs w:val="64"/>
          <w:rtl/>
          <w:lang w:bidi="fa-IR"/>
        </w:rPr>
        <w:t>دوم</w:t>
      </w:r>
    </w:p>
    <w:p w14:paraId="366743D1" w14:textId="59BB835E" w:rsidR="00C21127" w:rsidRPr="0001076B" w:rsidRDefault="00C21127" w:rsidP="00C21127">
      <w:pPr>
        <w:bidi/>
        <w:jc w:val="center"/>
        <w:rPr>
          <w:rFonts w:cs="EntezareZohoor 2 **"/>
          <w:b/>
          <w:bCs/>
          <w:sz w:val="48"/>
          <w:szCs w:val="48"/>
          <w:lang w:bidi="fa-IR"/>
        </w:rPr>
      </w:pPr>
      <w:r w:rsidRPr="0001076B">
        <w:rPr>
          <w:rFonts w:cs="EntezareZohoor 2 **" w:hint="cs"/>
          <w:b/>
          <w:bCs/>
          <w:sz w:val="56"/>
          <w:szCs w:val="56"/>
          <w:rtl/>
          <w:lang w:bidi="fa-IR"/>
        </w:rPr>
        <w:t>پیاده</w:t>
      </w:r>
      <w:r w:rsidRPr="0001076B">
        <w:rPr>
          <w:rFonts w:cs="EntezareZohoor 2 **"/>
          <w:b/>
          <w:bCs/>
          <w:sz w:val="56"/>
          <w:szCs w:val="56"/>
          <w:rtl/>
          <w:lang w:bidi="fa-IR"/>
        </w:rPr>
        <w:softHyphen/>
      </w:r>
      <w:r w:rsidRPr="0001076B">
        <w:rPr>
          <w:rFonts w:cs="EntezareZohoor 2 **" w:hint="cs"/>
          <w:b/>
          <w:bCs/>
          <w:sz w:val="56"/>
          <w:szCs w:val="56"/>
          <w:rtl/>
          <w:lang w:bidi="fa-IR"/>
        </w:rPr>
        <w:t>سازی تقویت کننده</w:t>
      </w:r>
      <w:r w:rsidR="00E315CF" w:rsidRPr="0001076B">
        <w:rPr>
          <w:rFonts w:cs="EntezareZohoor 2 **"/>
          <w:b/>
          <w:bCs/>
          <w:sz w:val="56"/>
          <w:szCs w:val="56"/>
          <w:rtl/>
          <w:lang w:bidi="fa-IR"/>
        </w:rPr>
        <w:softHyphen/>
      </w:r>
      <w:r w:rsidR="00E315CF" w:rsidRPr="0001076B">
        <w:rPr>
          <w:rFonts w:cs="EntezareZohoor 2 **" w:hint="cs"/>
          <w:b/>
          <w:bCs/>
          <w:sz w:val="56"/>
          <w:szCs w:val="56"/>
          <w:rtl/>
          <w:lang w:bidi="fa-IR"/>
        </w:rPr>
        <w:t>ی</w:t>
      </w:r>
      <w:r w:rsidRPr="0001076B">
        <w:rPr>
          <w:rFonts w:cs="EntezareZohoor 2 **" w:hint="cs"/>
          <w:b/>
          <w:bCs/>
          <w:sz w:val="56"/>
          <w:szCs w:val="56"/>
          <w:rtl/>
          <w:lang w:bidi="fa-IR"/>
        </w:rPr>
        <w:t xml:space="preserve">  ترانزیستوری روی مدار چاپی</w:t>
      </w:r>
    </w:p>
    <w:p w14:paraId="32A17401" w14:textId="77777777" w:rsidR="00C21127" w:rsidRDefault="00C21127" w:rsidP="00C21127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  <w:r w:rsidRPr="005F41F9">
        <w:rPr>
          <w:rFonts w:cs="B Nazanin" w:hint="cs"/>
          <w:b/>
          <w:bCs/>
          <w:color w:val="FFFFFF" w:themeColor="background1"/>
          <w:sz w:val="32"/>
          <w:szCs w:val="32"/>
          <w:highlight w:val="black"/>
          <w:rtl/>
          <w:lang w:bidi="fa-IR"/>
        </w:rPr>
        <w:t>توجه: لطفا قبل از انجام آزمایش، متن دستور کار را به طور کامل مطالعه بفرمائید</w:t>
      </w:r>
      <w:r>
        <w:rPr>
          <w:rFonts w:cs="B Zar" w:hint="cs"/>
          <w:b/>
          <w:bCs/>
          <w:sz w:val="40"/>
          <w:szCs w:val="40"/>
          <w:rtl/>
          <w:lang w:bidi="fa-IR"/>
        </w:rPr>
        <w:t xml:space="preserve"> </w:t>
      </w:r>
    </w:p>
    <w:p w14:paraId="5357F9A2" w14:textId="77777777" w:rsidR="00232D4E" w:rsidRDefault="00232D4E" w:rsidP="00E97B0A">
      <w:pPr>
        <w:bidi/>
        <w:jc w:val="both"/>
        <w:rPr>
          <w:rFonts w:ascii="Times New Roman" w:hAnsi="Times New Roman" w:cs="B Zar"/>
          <w:b/>
          <w:bCs/>
          <w:sz w:val="28"/>
          <w:szCs w:val="28"/>
          <w:lang w:bidi="fa-IR"/>
        </w:rPr>
      </w:pPr>
    </w:p>
    <w:p w14:paraId="76EC2459" w14:textId="0BF1B922" w:rsidR="00E97B0A" w:rsidRPr="00C21127" w:rsidRDefault="007D678F" w:rsidP="00232D4E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چکیده</w:t>
      </w:r>
    </w:p>
    <w:p w14:paraId="5C3B704D" w14:textId="77777777" w:rsidR="00E97B0A" w:rsidRPr="00C21127" w:rsidRDefault="00E97B0A" w:rsidP="00B90956">
      <w:pPr>
        <w:bidi/>
        <w:jc w:val="both"/>
        <w:rPr>
          <w:rFonts w:ascii="Times New Roman" w:hAnsi="Times New Roman" w:cs="Times New Roman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در این جلسه، از دانشجویان خواسته شده تا 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ر هفته‌ی منتهی به جلسه‌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دوم آزمایشگاه</w:t>
      </w:r>
      <w:r w:rsidR="009A73B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،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همان 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تقویت کننده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ترانزیستوری 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را که در جلسه‌</w:t>
      </w:r>
      <w:r w:rsidR="00C2112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اول بر روی بردبورد بسته</w:t>
      </w:r>
      <w:r w:rsidR="00C21127" w:rsidRPr="00C2112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ند، بر روی مدار چاپی پیاده کرده</w:t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در آزمایشگاه 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لمان</w:t>
      </w:r>
      <w:r w:rsidR="00C21127" w:rsidRPr="00C2112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 را بر روی مدار چاپی ساخته شده‌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خود مونتاژ (لحیم کاری) </w:t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نموده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و در نهایت </w:t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جددا </w:t>
      </w:r>
      <w:r w:rsidR="00C2112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شخصات مدار را اندازه</w:t>
      </w:r>
      <w:r w:rsidR="00C21127" w:rsidRPr="00C2112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گیری </w:t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نند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6F50317B" w14:textId="77777777" w:rsidR="00E97B0A" w:rsidRPr="00C21127" w:rsidRDefault="00E97B0A" w:rsidP="00E97B0A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وسایل مورد نیاز</w:t>
      </w:r>
    </w:p>
    <w:p w14:paraId="72873105" w14:textId="77777777" w:rsidR="00DA394C" w:rsidRPr="00C21127" w:rsidRDefault="00E97B0A" w:rsidP="00DA394C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کامپیوتر و نرم افزار 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طراحی مدار چاپی </w:t>
      </w:r>
      <w:r w:rsidR="00DA394C" w:rsidRPr="00C21127">
        <w:rPr>
          <w:rFonts w:ascii="Times New Roman" w:hAnsi="Times New Roman" w:cs="B Zar"/>
          <w:sz w:val="28"/>
          <w:szCs w:val="28"/>
          <w:lang w:bidi="fa-IR"/>
        </w:rPr>
        <w:t>Altium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، </w:t>
      </w:r>
      <w:r w:rsidR="001627BB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بو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رد مدار چاپی ساخته شده، هویه، سیم لحیم و روغن لحیم، تعدادی ترانزیستور و خازن و مقاومت،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نبع تغذیه، مولتی متر، اسیلوسکوپ، سیگنال ژنراتور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4770780A" w14:textId="77777777" w:rsidR="00DA394C" w:rsidRPr="00C21127" w:rsidRDefault="00DA394C">
      <w:pPr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/>
          <w:sz w:val="28"/>
          <w:szCs w:val="28"/>
          <w:rtl/>
          <w:lang w:bidi="fa-IR"/>
        </w:rPr>
        <w:br w:type="page"/>
      </w:r>
    </w:p>
    <w:p w14:paraId="40B9EEC6" w14:textId="77777777" w:rsidR="00C21127" w:rsidRPr="00C21127" w:rsidRDefault="00C21127" w:rsidP="00E97B0A">
      <w:pPr>
        <w:bidi/>
        <w:jc w:val="both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  <w:sectPr w:rsidR="00C21127" w:rsidRPr="00C21127" w:rsidSect="00025407">
          <w:headerReference w:type="default" r:id="rId10"/>
          <w:footerReference w:type="default" r:id="rId11"/>
          <w:type w:val="continuous"/>
          <w:pgSz w:w="12240" w:h="15840"/>
          <w:pgMar w:top="1440" w:right="1440" w:bottom="1440" w:left="1440" w:header="720" w:footer="720" w:gutter="0"/>
          <w:pgBorders w:offsetFrom="page">
            <w:top w:val="cornerTriangles" w:sz="5" w:space="24" w:color="auto"/>
            <w:left w:val="cornerTriangles" w:sz="5" w:space="24" w:color="auto"/>
            <w:bottom w:val="cornerTriangles" w:sz="5" w:space="24" w:color="auto"/>
            <w:right w:val="cornerTriangles" w:sz="5" w:space="24" w:color="auto"/>
          </w:pgBorders>
          <w:pgNumType w:start="1"/>
          <w:cols w:space="720"/>
          <w:docGrid w:linePitch="360"/>
        </w:sectPr>
      </w:pPr>
    </w:p>
    <w:p w14:paraId="380A0549" w14:textId="77777777" w:rsidR="00E97B0A" w:rsidRPr="00C21127" w:rsidRDefault="00E97B0A" w:rsidP="00D85047">
      <w:pPr>
        <w:bidi/>
        <w:jc w:val="both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lastRenderedPageBreak/>
        <w:t>پیش</w:t>
      </w:r>
      <w:r w:rsidR="00D85047">
        <w:rPr>
          <w:rFonts w:ascii="Times New Roman" w:hAnsi="Times New Roman" w:cs="B Zar" w:hint="eastAsia"/>
          <w:b/>
          <w:bCs/>
          <w:color w:val="C00000"/>
          <w:sz w:val="32"/>
          <w:szCs w:val="32"/>
          <w:lang w:bidi="fa-IR"/>
        </w:rPr>
        <w:t>‌</w:t>
      </w:r>
      <w:r w:rsidRPr="00C21127"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t>گزارش</w:t>
      </w:r>
    </w:p>
    <w:p w14:paraId="737995D0" w14:textId="77777777" w:rsidR="000E0540" w:rsidRPr="00C21127" w:rsidRDefault="000E0540" w:rsidP="00D8504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(پیش</w:t>
      </w:r>
      <w:r w:rsidR="00D85047">
        <w:rPr>
          <w:rFonts w:ascii="Times New Roman" w:hAnsi="Times New Roman" w:cs="B Zar" w:hint="eastAsia"/>
          <w:sz w:val="28"/>
          <w:szCs w:val="28"/>
          <w:lang w:bidi="fa-IR"/>
        </w:rPr>
        <w:t>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گزارش را باید قبل از جلسه آماده کرده و در ابتدای جل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سه به </w:t>
      </w:r>
      <w:r w:rsidR="00C2112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ستیار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ربوطه تحویل دهید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)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1A7533AB" w14:textId="77D8AED5" w:rsidR="00B90956" w:rsidRPr="00C21127" w:rsidRDefault="00164B61" w:rsidP="00D8504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پیش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90956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گزارش این هفته شامل پرینت شماتیک و مدار چاپی و البته کیفیت طراحی مدار چاپی ساخته شده از لحاظ رعایت اصول طراحی است</w:t>
      </w:r>
      <w:r w:rsidR="00D85047">
        <w:rPr>
          <w:rFonts w:ascii="Times New Roman" w:hAnsi="Times New Roman" w:cs="B Zar"/>
          <w:sz w:val="28"/>
          <w:szCs w:val="28"/>
          <w:lang w:bidi="fa-IR"/>
        </w:rPr>
        <w:t>.</w:t>
      </w:r>
    </w:p>
    <w:p w14:paraId="1D4BD834" w14:textId="0E269CA7" w:rsidR="009569F1" w:rsidRPr="00D85047" w:rsidRDefault="00FC7112" w:rsidP="00ED0284">
      <w:pPr>
        <w:bidi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1-2</w:t>
      </w:r>
      <w:r w:rsidR="00D8504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ED0284">
        <w:rPr>
          <w:rFonts w:ascii="Times New Roman" w:hAnsi="Times New Roman" w:cs="B Zar"/>
          <w:sz w:val="28"/>
          <w:szCs w:val="28"/>
          <w:lang w:bidi="fa-IR"/>
        </w:rPr>
        <w:t xml:space="preserve"> </w:t>
      </w:r>
      <w:r w:rsidR="00DA394C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مدار تقویت کننده</w:t>
      </w:r>
      <w:r w:rsidR="00D85047">
        <w:rPr>
          <w:rFonts w:ascii="Times New Roman" w:hAnsi="Times New Roman" w:cs="B Zar" w:hint="eastAsia"/>
          <w:sz w:val="28"/>
          <w:szCs w:val="28"/>
          <w:lang w:bidi="fa-IR"/>
        </w:rPr>
        <w:t>‌</w:t>
      </w:r>
      <w:r w:rsidR="00DA394C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ترانزیستوری </w:t>
      </w:r>
      <w:r w:rsidR="00A153D3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امیتر مشترک</w:t>
      </w:r>
      <w:r w:rsidR="006B475A">
        <w:rPr>
          <w:rFonts w:ascii="Times New Roman" w:hAnsi="Times New Roman" w:cs="B Zar" w:hint="cs"/>
          <w:sz w:val="28"/>
          <w:szCs w:val="28"/>
          <w:rtl/>
          <w:lang w:bidi="fa-IR"/>
        </w:rPr>
        <w:t>ی را</w:t>
      </w:r>
      <w:r w:rsidR="00A153D3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که</w:t>
      </w:r>
      <w:r w:rsidR="006B475A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در</w:t>
      </w:r>
      <w:r w:rsidR="00A153D3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جلسه‌</w:t>
      </w:r>
      <w:r w:rsidR="00883EED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ی قبل طراحی کرده</w:t>
      </w:r>
      <w:r w:rsidR="00ED0284">
        <w:rPr>
          <w:rFonts w:ascii="Times New Roman" w:hAnsi="Times New Roman" w:cs="B Zar" w:hint="eastAsia"/>
          <w:sz w:val="28"/>
          <w:szCs w:val="28"/>
          <w:lang w:bidi="fa-IR"/>
        </w:rPr>
        <w:t>‌</w:t>
      </w:r>
      <w:r w:rsidR="00883EED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اید و مشخصا</w:t>
      </w:r>
      <w:r w:rsidR="009C1887">
        <w:rPr>
          <w:rFonts w:ascii="Times New Roman" w:hAnsi="Times New Roman" w:cs="B Zar" w:hint="cs"/>
          <w:sz w:val="28"/>
          <w:szCs w:val="28"/>
          <w:rtl/>
          <w:lang w:bidi="fa-IR"/>
        </w:rPr>
        <w:t>ت خواسته شده را برآورده کرده</w:t>
      </w:r>
      <w:r w:rsidR="00883EED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، برای ساخت</w:t>
      </w:r>
      <w:r w:rsidR="00B90956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ِ</w:t>
      </w:r>
      <w:r w:rsidR="00883EED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دار چاپی با نرم افزار </w:t>
      </w:r>
      <w:r w:rsidR="00883EED" w:rsidRPr="00D85047">
        <w:rPr>
          <w:rFonts w:ascii="Times New Roman" w:hAnsi="Times New Roman" w:cs="B Zar"/>
          <w:sz w:val="24"/>
          <w:szCs w:val="24"/>
          <w:lang w:bidi="fa-IR"/>
        </w:rPr>
        <w:t>Altium</w:t>
      </w:r>
      <w:r w:rsidR="00883EED" w:rsidRPr="00D85047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883EED" w:rsidRPr="00D85047">
        <w:rPr>
          <w:rFonts w:ascii="Times New Roman" w:hAnsi="Times New Roman" w:cs="B Zar" w:hint="cs"/>
          <w:sz w:val="28"/>
          <w:szCs w:val="28"/>
          <w:rtl/>
          <w:lang w:bidi="fa-IR"/>
        </w:rPr>
        <w:t>طراحی کنید.</w:t>
      </w:r>
    </w:p>
    <w:p w14:paraId="01B1F565" w14:textId="2F376A8C" w:rsidR="00B90956" w:rsidRPr="00C21127" w:rsidRDefault="005E4473" w:rsidP="00ED0284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راهنمایی: 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اگر مداری که جلسه</w:t>
      </w:r>
      <w:r w:rsidR="00ED0284">
        <w:rPr>
          <w:rFonts w:ascii="Times New Roman" w:hAnsi="Times New Roman" w:cs="B Nazanin" w:hint="eastAsia"/>
          <w:b/>
          <w:bCs/>
          <w:color w:val="0070C0"/>
          <w:sz w:val="24"/>
          <w:szCs w:val="24"/>
          <w:rtl/>
          <w:lang w:bidi="fa-IR"/>
        </w:rPr>
        <w:t>‌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ی قبل طراحی کردید مشخصات مورد نظر را برآورده نکرده، از 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مقادیر 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مدار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میتر مشترک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شکل 1 در 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پیوست </w:t>
      </w:r>
      <w:r w:rsidR="00DD3678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صفحه</w:t>
      </w:r>
      <w:r w:rsidR="00F013D4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F013D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ی</w:t>
      </w:r>
      <w:r w:rsidR="00DD3678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D8504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5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استفاده کنید.</w:t>
      </w:r>
    </w:p>
    <w:p w14:paraId="231FE781" w14:textId="4E26E159" w:rsidR="009569F1" w:rsidRPr="00C21127" w:rsidRDefault="00883EED" w:rsidP="009A73B3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لف- </w:t>
      </w:r>
      <w:r w:rsidR="00486091">
        <w:rPr>
          <w:rFonts w:ascii="Times New Roman" w:hAnsi="Times New Roman" w:cs="B Zar" w:hint="cs"/>
          <w:sz w:val="28"/>
          <w:szCs w:val="28"/>
          <w:rtl/>
          <w:lang w:bidi="fa-IR"/>
        </w:rPr>
        <w:t>ابتدا شماتیک مدار را در نرم</w:t>
      </w:r>
      <w:r w:rsidR="00486091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فزار وارد کنید.</w:t>
      </w:r>
    </w:p>
    <w:p w14:paraId="1A01021B" w14:textId="65635D49" w:rsidR="009569F1" w:rsidRPr="00C21127" w:rsidRDefault="00883EED" w:rsidP="004967A8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راهنمایی: سعی کنید در همین مرحله، با 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پیدا</w:t>
      </w:r>
      <w:r w:rsidR="00611931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4967A8">
        <w:rPr>
          <w:rFonts w:ascii="Times New Roman" w:hAnsi="Times New Roman" w:cs="B Nazanin" w:hint="eastAsia"/>
          <w:b/>
          <w:bCs/>
          <w:color w:val="0070C0"/>
          <w:sz w:val="24"/>
          <w:szCs w:val="24"/>
          <w:rtl/>
          <w:lang w:bidi="fa-IR"/>
        </w:rPr>
        <w:t>‌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کردن و اضافه</w:t>
      </w:r>
      <w:r w:rsidR="00D720CB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کردن کتابخانه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ی</w:t>
      </w:r>
      <w:r w:rsidR="00D3267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(</w:t>
      </w:r>
      <w:r w:rsidR="00027B6F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library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مناسب، المان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یی را انتخاب کنید که فوت</w:t>
      </w:r>
      <w:r w:rsidR="004967A8">
        <w:rPr>
          <w:rFonts w:ascii="Times New Roman" w:hAnsi="Times New Roman" w:cs="B Nazanin" w:hint="eastAsia"/>
          <w:b/>
          <w:bCs/>
          <w:color w:val="0070C0"/>
          <w:sz w:val="24"/>
          <w:szCs w:val="24"/>
          <w:rtl/>
          <w:lang w:bidi="fa-IR"/>
        </w:rPr>
        <w:t>‌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پرینت 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(</w:t>
      </w:r>
      <w:r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footprint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آن، با المانی که قصد مونتاژ روی مدار دارید، یکسان باشد. برای مثال ترانزیستور </w:t>
      </w:r>
      <w:r w:rsidRPr="00FF1E2C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BC107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ی را وارد کنید که فوت</w:t>
      </w:r>
      <w:r w:rsidR="004967A8">
        <w:rPr>
          <w:rFonts w:ascii="Times New Roman" w:hAnsi="Times New Roman" w:cs="B Nazanin" w:hint="eastAsia"/>
          <w:b/>
          <w:bCs/>
          <w:color w:val="0070C0"/>
          <w:sz w:val="24"/>
          <w:szCs w:val="24"/>
          <w:rtl/>
          <w:lang w:bidi="fa-IR"/>
        </w:rPr>
        <w:t>‌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پرینت آن </w:t>
      </w:r>
      <w:r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TO-18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باشد. (به دیتاشیت </w:t>
      </w:r>
      <w:r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BC107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مراجعه کنید)</w:t>
      </w:r>
      <w:r w:rsidR="004967A8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</w:p>
    <w:p w14:paraId="33BA7FCE" w14:textId="31D36148" w:rsidR="009569F1" w:rsidRPr="00C21127" w:rsidRDefault="00883EED" w:rsidP="00541FE3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ب- سپس مدارچاپی</w:t>
      </w:r>
      <w:r w:rsidR="00027B6F" w:rsidRPr="000409DE">
        <w:rPr>
          <w:rFonts w:ascii="Times New Roman" w:hAnsi="Times New Roman" w:cs="B Zar"/>
          <w:sz w:val="24"/>
          <w:szCs w:val="24"/>
          <w:lang w:bidi="fa-IR"/>
        </w:rPr>
        <w:t>printed circuit board (PCB)</w:t>
      </w:r>
      <w:r w:rsidR="00027B6F" w:rsidRPr="000409DE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027B6F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را طراحی کنید.</w:t>
      </w:r>
      <w:r w:rsidR="00CB3602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برای کاهش اثرات غیرخطی از چه تکنیک</w:t>
      </w:r>
      <w:r w:rsidR="00541FE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CB3602">
        <w:rPr>
          <w:rFonts w:ascii="Times New Roman" w:hAnsi="Times New Roman" w:cs="B Zar" w:hint="cs"/>
          <w:sz w:val="28"/>
          <w:szCs w:val="28"/>
          <w:rtl/>
          <w:lang w:bidi="fa-IR"/>
        </w:rPr>
        <w:t>هایی می</w:t>
      </w:r>
      <w:r w:rsidR="00CB360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CB3602">
        <w:rPr>
          <w:rFonts w:ascii="Times New Roman" w:hAnsi="Times New Roman" w:cs="B Zar" w:hint="cs"/>
          <w:sz w:val="28"/>
          <w:szCs w:val="28"/>
          <w:rtl/>
          <w:lang w:bidi="fa-IR"/>
        </w:rPr>
        <w:t>توان استفاده نمود؟ (استفاده از این روش</w:t>
      </w:r>
      <w:r w:rsidR="00CB360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CB3602">
        <w:rPr>
          <w:rFonts w:ascii="Times New Roman" w:hAnsi="Times New Roman" w:cs="B Zar" w:hint="cs"/>
          <w:sz w:val="28"/>
          <w:szCs w:val="28"/>
          <w:rtl/>
          <w:lang w:bidi="fa-IR"/>
        </w:rPr>
        <w:t>ها در این آزمایش ضروری نیست)</w:t>
      </w:r>
    </w:p>
    <w:p w14:paraId="14C5CBF1" w14:textId="77777777" w:rsidR="00027B6F" w:rsidRPr="00C21127" w:rsidRDefault="00027B6F" w:rsidP="000409DE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راهنمایی: سعی کنید از امکانات اتوماتیک نرم افزار، بخصوص ارتباط میان شماتیک و </w:t>
      </w:r>
      <w:r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PCB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ستفاده کنید، تا نرم افزار 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در هنگام طراحی </w:t>
      </w:r>
      <w:r w:rsidR="00B90956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PCB</w:t>
      </w:r>
      <w:r w:rsidR="00A153D3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جلوی اشتباه اتصالات را بگی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د. در عین حال، اتصال میان پایه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ی المان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 از طریق خطوط مسی (</w:t>
      </w:r>
      <w:r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track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 را حتما دستی انجام دهید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و از قابلیت </w:t>
      </w:r>
      <w:r w:rsidR="00B90956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autoroute</w:t>
      </w:r>
      <w:r w:rsidR="00B90956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نرم افزار استفاده نکنید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.</w:t>
      </w:r>
    </w:p>
    <w:p w14:paraId="032DA8AF" w14:textId="25094EF9" w:rsidR="00027B6F" w:rsidRPr="00C21127" w:rsidRDefault="000409DE" w:rsidP="000409DE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اهنمایی: اگر خطوط مسی (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ترَک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track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و محل</w:t>
      </w:r>
      <w:r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ی نشستن لحیم (پ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د </w:t>
      </w:r>
      <w:r w:rsidR="00027B6F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pad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) ظریف و کوچک باشند، امکان تصحیح اشتباه و لحیم کاری مجدد </w:t>
      </w:r>
      <w:r w:rsidR="00940AA0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(</w:t>
      </w:r>
      <w:r w:rsidR="00027B6F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rework</w:t>
      </w:r>
      <w:r w:rsidR="00940AA0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روی مدار خیلی محدود خواهد بود و به سادگی ممکن است تر</w:t>
      </w:r>
      <w:r w:rsidR="00123DD5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کها و پ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دها از 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لایه (</w:t>
      </w:r>
      <w:r w:rsidR="009B39D9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substrate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بورد جدا شوند. با توجه به اینکه مدار مورد نظر شما، چندان پیچیده و ب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زرگ نیست و ممکن است اولین تجربه</w:t>
      </w:r>
      <w:r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D56B6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ی لحیم</w:t>
      </w:r>
      <w:r w:rsidR="00D56B6F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کاری شما باشد، اندازه ی تر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ک</w:t>
      </w:r>
      <w:r w:rsidR="005F6E29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 و پ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027B6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دها را بزرگ انتخاب کنید.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برای</w:t>
      </w:r>
      <w:r w:rsidR="007135C3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طلاع از اندازه</w:t>
      </w:r>
      <w:r w:rsidR="007135C3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 و نکات طراحی به فایل مکمل مراجعه کنید.</w:t>
      </w:r>
    </w:p>
    <w:p w14:paraId="09ACE3AC" w14:textId="77777777" w:rsidR="009A73B3" w:rsidRDefault="00027B6F" w:rsidP="001627BB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lastRenderedPageBreak/>
        <w:t>راهنمایی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: برای تغذیه ی مدار (</w:t>
      </w:r>
      <w:r w:rsidR="009569F1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Vcc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و </w:t>
      </w:r>
      <w:r w:rsidR="009569F1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Gnd</w:t>
      </w:r>
      <w:r w:rsidR="00ED028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و </w:t>
      </w:r>
      <w:r w:rsidR="00ED0284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Vee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 و برای ورودی مدار (</w:t>
      </w:r>
      <w:r w:rsidR="009569F1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Vi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) پ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َ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دهای اضافی در نظر بگیرید تا هنگام تست مدار</w:t>
      </w:r>
      <w:r w:rsidR="009B39D9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،</w:t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با  لحیم کردن سیم،</w:t>
      </w:r>
      <w:r w:rsidR="009569F1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تصالات لازم را برقرار کنید.</w:t>
      </w:r>
    </w:p>
    <w:p w14:paraId="77765099" w14:textId="595F8F66" w:rsidR="00F0392E" w:rsidRPr="00C21127" w:rsidRDefault="00F54395" w:rsidP="00532943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اهنمایی: برای اتصالات ورودی و خروجی</w:t>
      </w:r>
      <w:r w:rsidR="00FF1E2C"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می</w:t>
      </w:r>
      <w:r w:rsidR="00FF1E2C" w:rsidRPr="008F64EF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FF1E2C"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توانید</w:t>
      </w:r>
      <w:r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از </w:t>
      </w:r>
      <w:r w:rsidR="00532943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header</w:t>
      </w:r>
      <w:r w:rsidR="002B4408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استفاده</w:t>
      </w:r>
      <w:r w:rsidR="00FF1E2C"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کنید</w:t>
      </w:r>
      <w:r w:rsidRPr="008F64EF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.</w:t>
      </w:r>
    </w:p>
    <w:p w14:paraId="456EAD71" w14:textId="77777777" w:rsidR="009569F1" w:rsidRPr="00C21127" w:rsidRDefault="001627BB" w:rsidP="004967A8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ج- </w:t>
      </w:r>
      <w:r w:rsidR="004967A8">
        <w:rPr>
          <w:rFonts w:ascii="Times New Roman" w:hAnsi="Times New Roman" w:cs="B Zar" w:hint="cs"/>
          <w:sz w:val="28"/>
          <w:szCs w:val="28"/>
          <w:rtl/>
          <w:lang w:bidi="fa-IR"/>
        </w:rPr>
        <w:t>حال درکنار مدار امیترمشترک خود، مدار زوج تفاضلی که در آزمایش چهارم با آن کار خواهید کرد را مطابق شکل 1 (در پیوست صفحه‌ی 5) طراحی کنید</w:t>
      </w:r>
      <w:r w:rsidR="00ED0284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42009A19" w14:textId="77777777" w:rsidR="009A73B3" w:rsidRPr="00C21127" w:rsidRDefault="009A73B3" w:rsidP="004967A8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راهنمایی: مدار مورد نظرتان </w:t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ا می</w:t>
      </w:r>
      <w:r w:rsidR="00DD3678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توانید بر روی مدار چاپی یک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و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</w:t>
      </w:r>
      <w:r w:rsidR="00040A77" w:rsidRPr="00C21127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 xml:space="preserve">single sided </w:t>
      </w:r>
      <w:r w:rsidR="004967A8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PCB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پیاده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سازی کنید و نیازی به استفاده از تکنیک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های 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پیچیده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تر و گران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تر (مثل بورد دو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</w:t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و یا متالیزه) ندارید. (در مدار یک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و، المان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ها بر روی بورد </w:t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نصب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شده و پایه</w:t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های آنها در زیر بورد از طریق ترَک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1627BB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ی مسی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به هم متصل می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شوند.</w:t>
      </w:r>
    </w:p>
    <w:p w14:paraId="2C2486F4" w14:textId="2BC1D0E0" w:rsidR="009A73B3" w:rsidRPr="00C21127" w:rsidRDefault="009A73B3" w:rsidP="00A153D3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د- فایل </w:t>
      </w:r>
      <w:r w:rsidRPr="000409DE">
        <w:rPr>
          <w:rFonts w:ascii="Times New Roman" w:hAnsi="Times New Roman" w:cs="B Zar"/>
          <w:sz w:val="24"/>
          <w:szCs w:val="24"/>
          <w:lang w:bidi="fa-IR"/>
        </w:rPr>
        <w:t>PCB</w:t>
      </w:r>
      <w:r w:rsidRPr="000409DE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طراحی خود را </w:t>
      </w:r>
      <w:r w:rsidR="005E447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رای ساخت به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کی از کارگاه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های ساخت مدارچاپی بسپارید و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و</w:t>
      </w:r>
      <w:r w:rsidR="005E447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نمونه از آن سفارش دهید.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طمئن شوید که مدار چاپی را حداکثر تا روز قبل از آزمایشگاه به شما تحویل می</w:t>
      </w:r>
      <w:r w:rsidR="00DD3678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هند.</w:t>
      </w:r>
      <w:r w:rsidR="001926B0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لمان</w:t>
      </w:r>
      <w:r w:rsidR="00CB360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ا</w:t>
      </w:r>
      <w:r w:rsidR="005E447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</w:t>
      </w:r>
      <w:r w:rsidR="005E447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ه قرار است روی بورد لحیم شود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ا هم چندین برابر تعداد مورد نیازت</w:t>
      </w:r>
      <w:r w:rsidR="000409DE">
        <w:rPr>
          <w:rFonts w:ascii="Times New Roman" w:hAnsi="Times New Roman" w:cs="B Zar" w:hint="cs"/>
          <w:sz w:val="28"/>
          <w:szCs w:val="28"/>
          <w:rtl/>
          <w:lang w:bidi="fa-IR"/>
        </w:rPr>
        <w:t>ان از بازار تهیه کرده و به جلسه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آزمایشگاه بیاورید.</w:t>
      </w:r>
    </w:p>
    <w:p w14:paraId="1059F844" w14:textId="438AB7D7" w:rsidR="009A73B3" w:rsidRDefault="009A73B3" w:rsidP="004967A8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به هیچ عنوان، مدار را قبل از جلسه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C21127">
        <w:rPr>
          <w:rFonts w:ascii="Times New Roman" w:hAnsi="Times New Roman" w:cs="B Zar" w:hint="cs"/>
          <w:sz w:val="28"/>
          <w:szCs w:val="28"/>
          <w:rtl/>
          <w:lang w:bidi="fa-IR"/>
        </w:rPr>
        <w:t>ی آزمایشگاه مونتاژ نکنید. لحیم</w:t>
      </w:r>
      <w:r w:rsidR="00C2112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اری بخشی از دستور</w:t>
      </w:r>
      <w:r w:rsidR="00692773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کار </w:t>
      </w:r>
      <w:r w:rsidR="00B465FB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ین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جلسه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‌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آزمایشگاه است.</w:t>
      </w:r>
    </w:p>
    <w:p w14:paraId="0CE63136" w14:textId="77777777" w:rsidR="00F0392E" w:rsidRDefault="00A313B4" w:rsidP="00F0392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ه- پارامتر  </w:t>
      </w:r>
      <w:r w:rsidRPr="00A313B4">
        <w:rPr>
          <w:rFonts w:ascii="Times New Roman" w:hAnsi="Times New Roman" w:cs="B Zar"/>
          <w:sz w:val="24"/>
          <w:szCs w:val="24"/>
          <w:lang w:bidi="fa-IR"/>
        </w:rPr>
        <w:t>Total Harmonic Distor</w:t>
      </w:r>
      <w:r w:rsidR="004967A8">
        <w:rPr>
          <w:rFonts w:ascii="Times New Roman" w:hAnsi="Times New Roman" w:cs="B Zar"/>
          <w:sz w:val="24"/>
          <w:szCs w:val="24"/>
          <w:lang w:bidi="fa-IR"/>
        </w:rPr>
        <w:t>t</w:t>
      </w:r>
      <w:r w:rsidRPr="00A313B4">
        <w:rPr>
          <w:rFonts w:ascii="Times New Roman" w:hAnsi="Times New Roman" w:cs="B Zar"/>
          <w:sz w:val="24"/>
          <w:szCs w:val="24"/>
          <w:lang w:bidi="fa-IR"/>
        </w:rPr>
        <w:t>ion (THD)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به عنوان معیاری مناسب از خطی بودن یک تقویت کننده است. تعریف و رابطه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ی تقریبی آن</w:t>
      </w:r>
      <w:r w:rsidR="008E46DE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را از اینترنت </w:t>
      </w:r>
      <w:r w:rsidR="00DD3678">
        <w:rPr>
          <w:rFonts w:ascii="Times New Roman" w:hAnsi="Times New Roman" w:cs="B Zar" w:hint="cs"/>
          <w:sz w:val="28"/>
          <w:szCs w:val="28"/>
          <w:rtl/>
          <w:lang w:bidi="fa-IR"/>
        </w:rPr>
        <w:t>پیدا کنید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08BE0023" w14:textId="77777777" w:rsidR="00571652" w:rsidRDefault="00571652">
      <w:pPr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/>
          <w:sz w:val="28"/>
          <w:szCs w:val="28"/>
          <w:rtl/>
          <w:lang w:bidi="fa-IR"/>
        </w:rPr>
        <w:br w:type="page"/>
      </w:r>
    </w:p>
    <w:p w14:paraId="724216CF" w14:textId="3593F8D6" w:rsidR="00027B6F" w:rsidRPr="00C21127" w:rsidRDefault="00897364" w:rsidP="00F0392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lastRenderedPageBreak/>
        <w:t xml:space="preserve">2-2 </w:t>
      </w:r>
      <w:r w:rsidR="0077034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پیوست</w:t>
      </w:r>
      <w:r w:rsidR="006F18CA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پیش</w:t>
      </w:r>
      <w:r w:rsidR="006F18CA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گزارش</w:t>
      </w:r>
      <w:r w:rsidR="0077034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: </w:t>
      </w:r>
      <w:r w:rsidR="00770344" w:rsidRPr="008F64EF">
        <w:rPr>
          <w:rFonts w:ascii="Times New Roman" w:hAnsi="Times New Roman" w:cs="B Zar" w:hint="cs"/>
          <w:sz w:val="28"/>
          <w:szCs w:val="28"/>
          <w:rtl/>
          <w:lang w:bidi="fa-IR"/>
        </w:rPr>
        <w:t>(مدار پیشنهادی)</w:t>
      </w:r>
    </w:p>
    <w:p w14:paraId="6D94912E" w14:textId="589147A9" w:rsidR="000A6FB5" w:rsidRPr="004624B7" w:rsidRDefault="00776DB7" w:rsidP="004624B7">
      <w:pPr>
        <w:bidi/>
        <w:spacing w:after="0"/>
        <w:jc w:val="both"/>
        <w:rPr>
          <w:rFonts w:ascii="Times New Roman" w:hAnsi="Times New Roman" w:cs="B Zar"/>
          <w:sz w:val="28"/>
          <w:szCs w:val="28"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ر این جلسه فقط سمت چپ مدار را مونتاژ کرده و مورد استفاده قرار</w:t>
      </w:r>
      <w:r w:rsidRPr="00D85047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می</w:t>
      </w:r>
      <w:r w:rsidR="00D85047" w:rsidRPr="00D85047">
        <w:rPr>
          <w:rFonts w:ascii="Times New Roman" w:hAnsi="Times New Roman" w:cs="B Zar" w:hint="eastAsia"/>
          <w:color w:val="000000" w:themeColor="text1"/>
          <w:sz w:val="28"/>
          <w:szCs w:val="28"/>
          <w:rtl/>
          <w:lang w:bidi="fa-IR"/>
        </w:rPr>
        <w:t>‌</w:t>
      </w:r>
      <w:r w:rsidRPr="00D85047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دهید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  <w:bookmarkStart w:id="0" w:name="_GoBack"/>
      <w:bookmarkEnd w:id="0"/>
    </w:p>
    <w:p w14:paraId="779279C9" w14:textId="578E421B" w:rsidR="00A6219E" w:rsidRPr="000A6FB5" w:rsidRDefault="004624B7" w:rsidP="00486AD5">
      <w:pPr>
        <w:pStyle w:val="Caption"/>
        <w:bidi/>
        <w:jc w:val="center"/>
        <w:rPr>
          <w:rFonts w:ascii="Times New Roman" w:hAnsi="Times New Roman" w:cs="B Zar"/>
          <w:sz w:val="28"/>
          <w:szCs w:val="28"/>
          <w:rtl/>
          <w:lang w:bidi="fa-IR"/>
        </w:rPr>
      </w:pPr>
      <w:r w:rsidRPr="004624B7">
        <w:rPr>
          <w:rFonts w:asciiTheme="majorBidi" w:hAnsiTheme="majorBidi" w:cstheme="majorBidi"/>
          <w:b w:val="0"/>
          <w:bCs w:val="0"/>
          <w:sz w:val="28"/>
          <w:szCs w:val="28"/>
        </w:rPr>
        <w:pict w14:anchorId="078AEF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57.35pt;height:253.45pt">
            <v:imagedata r:id="rId12" o:title="circuit"/>
          </v:shape>
        </w:pict>
      </w:r>
      <w:r w:rsidR="000A6FB5" w:rsidRPr="000A6FB5">
        <w:rPr>
          <w:rFonts w:cs="B Zar" w:hint="eastAsia"/>
          <w:rtl/>
        </w:rPr>
        <w:t>شکل</w:t>
      </w:r>
      <w:r w:rsidR="000A6FB5" w:rsidRPr="000A6FB5">
        <w:rPr>
          <w:rFonts w:cs="B Zar"/>
          <w:rtl/>
        </w:rPr>
        <w:t xml:space="preserve"> </w:t>
      </w:r>
      <w:r w:rsidR="008F64EF">
        <w:rPr>
          <w:rFonts w:cs="B Zar"/>
          <w:rtl/>
        </w:rPr>
        <w:fldChar w:fldCharType="begin"/>
      </w:r>
      <w:r w:rsidR="008F64EF">
        <w:rPr>
          <w:rFonts w:cs="B Zar"/>
          <w:rtl/>
        </w:rPr>
        <w:instrText xml:space="preserve"> </w:instrText>
      </w:r>
      <w:r w:rsidR="008F64EF">
        <w:rPr>
          <w:rFonts w:cs="B Zar"/>
        </w:rPr>
        <w:instrText xml:space="preserve">SEQ </w:instrText>
      </w:r>
      <w:r w:rsidR="008F64EF">
        <w:rPr>
          <w:rFonts w:cs="B Zar"/>
          <w:rtl/>
        </w:rPr>
        <w:instrText xml:space="preserve">شکل \* </w:instrText>
      </w:r>
      <w:r w:rsidR="008F64EF">
        <w:rPr>
          <w:rFonts w:cs="B Zar"/>
        </w:rPr>
        <w:instrText>ARABIC</w:instrText>
      </w:r>
      <w:r w:rsidR="008F64EF">
        <w:rPr>
          <w:rFonts w:cs="B Zar"/>
          <w:rtl/>
        </w:rPr>
        <w:instrText xml:space="preserve"> </w:instrText>
      </w:r>
      <w:r w:rsidR="008F64EF">
        <w:rPr>
          <w:rFonts w:cs="B Zar"/>
          <w:rtl/>
        </w:rPr>
        <w:fldChar w:fldCharType="separate"/>
      </w:r>
      <w:r w:rsidR="008F64EF">
        <w:rPr>
          <w:rFonts w:cs="B Zar"/>
          <w:noProof/>
          <w:rtl/>
        </w:rPr>
        <w:t>1</w:t>
      </w:r>
      <w:r w:rsidR="008F64EF">
        <w:rPr>
          <w:rFonts w:cs="B Zar"/>
          <w:rtl/>
        </w:rPr>
        <w:fldChar w:fldCharType="end"/>
      </w:r>
      <w:r w:rsidR="00486AD5">
        <w:rPr>
          <w:rFonts w:cs="B Zar"/>
        </w:rPr>
        <w:t xml:space="preserve"> </w:t>
      </w:r>
      <w:r w:rsidR="000A6FB5" w:rsidRPr="000A6FB5">
        <w:rPr>
          <w:rFonts w:cs="B Zar" w:hint="cs"/>
          <w:rtl/>
        </w:rPr>
        <w:t xml:space="preserve"> مدارچاپی مورد نیاز برای جلسه دوم و چهارم</w:t>
      </w:r>
    </w:p>
    <w:p w14:paraId="4956F966" w14:textId="77777777" w:rsidR="00A6219E" w:rsidRDefault="00A6219E" w:rsidP="00A6219E">
      <w:pPr>
        <w:bidi/>
        <w:jc w:val="center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8AA8EC1" w14:textId="77777777" w:rsidR="00776DB7" w:rsidRPr="00C21127" w:rsidRDefault="00776DB7" w:rsidP="00776DB7">
      <w:pPr>
        <w:bidi/>
        <w:jc w:val="center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32334DA4" w14:textId="77777777" w:rsidR="00770344" w:rsidRPr="00C21127" w:rsidRDefault="00770344" w:rsidP="0077034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5366A03" w14:textId="77777777" w:rsidR="00027B6F" w:rsidRPr="00C21127" w:rsidRDefault="00027B6F" w:rsidP="00027B6F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438DE256" w14:textId="77777777" w:rsidR="00F863E5" w:rsidRPr="00C21127" w:rsidRDefault="00F863E5" w:rsidP="00332B5B">
      <w:pPr>
        <w:jc w:val="right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3530D0CA" w14:textId="77777777" w:rsidR="00873789" w:rsidRPr="00C21127" w:rsidRDefault="00873789" w:rsidP="00332B5B">
      <w:pPr>
        <w:jc w:val="right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/>
          <w:sz w:val="28"/>
          <w:szCs w:val="28"/>
          <w:rtl/>
          <w:lang w:bidi="fa-IR"/>
        </w:rPr>
        <w:br w:type="page"/>
      </w:r>
    </w:p>
    <w:p w14:paraId="2CC69D2A" w14:textId="77777777" w:rsidR="00332B5B" w:rsidRPr="00C21127" w:rsidRDefault="008B52AD" w:rsidP="00332B5B">
      <w:pPr>
        <w:jc w:val="right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lastRenderedPageBreak/>
        <w:t>گزارش کار</w:t>
      </w:r>
    </w:p>
    <w:p w14:paraId="5A882E8C" w14:textId="61F5E99E" w:rsidR="000409DE" w:rsidRPr="00BA0E7E" w:rsidRDefault="00332B5B" w:rsidP="00B1711A">
      <w:pPr>
        <w:bidi/>
        <w:jc w:val="both"/>
        <w:rPr>
          <w:rFonts w:ascii="Times" w:hAnsi="Times" w:cs="B Zar"/>
          <w:b/>
          <w:bCs/>
          <w:sz w:val="24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توجه</w:t>
      </w:r>
      <w:r w:rsidR="000409DE" w:rsidRPr="000409DE">
        <w:rPr>
          <w:rFonts w:ascii="Times" w:hAnsi="Times" w:cs="B Zar" w:hint="cs"/>
          <w:sz w:val="24"/>
          <w:szCs w:val="32"/>
          <w:rtl/>
          <w:lang w:bidi="fa-IR"/>
        </w:rPr>
        <w:t xml:space="preserve"> </w:t>
      </w:r>
      <w:r w:rsidR="000409DE">
        <w:rPr>
          <w:rFonts w:ascii="Times" w:hAnsi="Times" w:cs="B Zar" w:hint="cs"/>
          <w:sz w:val="24"/>
          <w:szCs w:val="32"/>
          <w:rtl/>
          <w:lang w:bidi="fa-IR"/>
        </w:rPr>
        <w:t xml:space="preserve">صفحات </w:t>
      </w:r>
      <w:r w:rsidR="00B1711A">
        <w:rPr>
          <w:rFonts w:ascii="Times" w:hAnsi="Times" w:cs="B Zar" w:hint="cs"/>
          <w:sz w:val="24"/>
          <w:szCs w:val="32"/>
          <w:rtl/>
          <w:lang w:bidi="fa-IR"/>
        </w:rPr>
        <w:t>6</w:t>
      </w:r>
      <w:r w:rsidR="00025407">
        <w:rPr>
          <w:rFonts w:ascii="Times" w:hAnsi="Times" w:cs="B Zar" w:hint="cs"/>
          <w:sz w:val="24"/>
          <w:szCs w:val="32"/>
          <w:rtl/>
          <w:lang w:bidi="fa-IR"/>
        </w:rPr>
        <w:t xml:space="preserve"> تا </w:t>
      </w:r>
      <w:r w:rsidR="00B1711A">
        <w:rPr>
          <w:rFonts w:ascii="Times" w:hAnsi="Times" w:cs="B Zar" w:hint="cs"/>
          <w:sz w:val="24"/>
          <w:szCs w:val="32"/>
          <w:rtl/>
          <w:lang w:bidi="fa-IR"/>
        </w:rPr>
        <w:t>8</w:t>
      </w:r>
      <w:r w:rsidR="000409DE" w:rsidRPr="00BA0E7E">
        <w:rPr>
          <w:rFonts w:ascii="Times" w:hAnsi="Times" w:cs="B Zar" w:hint="cs"/>
          <w:sz w:val="24"/>
          <w:szCs w:val="32"/>
          <w:rtl/>
          <w:lang w:bidi="fa-IR"/>
        </w:rPr>
        <w:t xml:space="preserve"> را پس از انجام آزمایش تکمیل کرده و به عنوان گزارش کار تحویل دهی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98"/>
        <w:gridCol w:w="4878"/>
      </w:tblGrid>
      <w:tr w:rsidR="000409DE" w:rsidRPr="00BA0E7E" w14:paraId="0FB24F55" w14:textId="77777777" w:rsidTr="00ED2166">
        <w:trPr>
          <w:trHeight w:val="1160"/>
        </w:trPr>
        <w:tc>
          <w:tcPr>
            <w:tcW w:w="4698" w:type="dxa"/>
            <w:tcBorders>
              <w:top w:val="single" w:sz="12" w:space="0" w:color="auto"/>
              <w:left w:val="single" w:sz="12" w:space="0" w:color="auto"/>
              <w:bottom w:val="double" w:sz="12" w:space="0" w:color="auto"/>
            </w:tcBorders>
          </w:tcPr>
          <w:p w14:paraId="356E85FB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14:paraId="6C16AED8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  <w:tc>
          <w:tcPr>
            <w:tcW w:w="4878" w:type="dxa"/>
            <w:tcBorders>
              <w:top w:val="single" w:sz="12" w:space="0" w:color="auto"/>
              <w:bottom w:val="double" w:sz="6" w:space="0" w:color="auto"/>
              <w:right w:val="single" w:sz="12" w:space="0" w:color="auto"/>
            </w:tcBorders>
          </w:tcPr>
          <w:p w14:paraId="3D3E8B4E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14:paraId="23730C79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</w:tr>
      <w:tr w:rsidR="000409DE" w:rsidRPr="00BA0E7E" w14:paraId="23CC5A67" w14:textId="77777777" w:rsidTr="00ED2166">
        <w:trPr>
          <w:trHeight w:val="620"/>
        </w:trPr>
        <w:tc>
          <w:tcPr>
            <w:tcW w:w="9576" w:type="dxa"/>
            <w:gridSpan w:val="2"/>
            <w:tcBorders>
              <w:top w:val="double" w:sz="12" w:space="0" w:color="auto"/>
              <w:left w:val="single" w:sz="12" w:space="0" w:color="auto"/>
              <w:right w:val="single" w:sz="12" w:space="0" w:color="auto"/>
            </w:tcBorders>
          </w:tcPr>
          <w:p w14:paraId="469A2D65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</w:t>
            </w:r>
            <w:r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  <w:softHyphen/>
            </w: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ی گروه:</w:t>
            </w:r>
          </w:p>
        </w:tc>
      </w:tr>
      <w:tr w:rsidR="000409DE" w:rsidRPr="00BA0E7E" w14:paraId="44C1FF8C" w14:textId="77777777" w:rsidTr="00ED2166">
        <w:trPr>
          <w:trHeight w:val="620"/>
        </w:trPr>
        <w:tc>
          <w:tcPr>
            <w:tcW w:w="9576" w:type="dxa"/>
            <w:gridSpan w:val="2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B4EBAB" w14:textId="77777777" w:rsidR="000409DE" w:rsidRPr="00BA0E7E" w:rsidRDefault="000409DE" w:rsidP="00ED2166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تاریخ انجام آزمایش:</w:t>
            </w:r>
          </w:p>
        </w:tc>
      </w:tr>
    </w:tbl>
    <w:p w14:paraId="746C4974" w14:textId="77777777" w:rsidR="002C216F" w:rsidRPr="00C21127" w:rsidRDefault="00873789" w:rsidP="002E78B7">
      <w:pPr>
        <w:bidi/>
        <w:spacing w:before="200"/>
        <w:jc w:val="both"/>
        <w:rPr>
          <w:rFonts w:ascii="Times New Roman" w:hAnsi="Times New Roman" w:cs="B Zar"/>
          <w:b/>
          <w:bCs/>
          <w:sz w:val="32"/>
          <w:szCs w:val="32"/>
          <w:lang w:bidi="fa-IR"/>
        </w:rPr>
      </w:pPr>
      <w:r w:rsidRPr="00C21127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 xml:space="preserve">دستور کار </w:t>
      </w:r>
    </w:p>
    <w:p w14:paraId="794AD49C" w14:textId="35C17B70" w:rsidR="00A538A2" w:rsidRPr="00C21127" w:rsidRDefault="004B5E94" w:rsidP="004B5E94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2</w:t>
      </w:r>
      <w:r w:rsidR="00A538A2"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-</w:t>
      </w:r>
      <w:r w:rsidR="009038F1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2</w:t>
      </w:r>
      <w:r w:rsidR="00D8616D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</w:t>
      </w:r>
      <w:r w:rsidR="009038F1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مونتاژ (لحیم</w:t>
      </w:r>
      <w:r w:rsidR="009038F1">
        <w:rPr>
          <w:rFonts w:ascii="Times New Roman" w:hAnsi="Times New Roman" w:cs="B Zar"/>
          <w:b/>
          <w:bCs/>
          <w:sz w:val="28"/>
          <w:szCs w:val="28"/>
          <w:rtl/>
          <w:lang w:bidi="fa-IR"/>
        </w:rPr>
        <w:softHyphen/>
      </w: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کاری) مدار</w:t>
      </w:r>
    </w:p>
    <w:p w14:paraId="46CB4D0C" w14:textId="77777777" w:rsidR="004B5E94" w:rsidRPr="00C21127" w:rsidRDefault="004B5E94" w:rsidP="000409D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روش صحیح لحیم کاری را از دستیار مربوطه فرا بگیرید و </w:t>
      </w:r>
      <w:r w:rsidR="0089736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لمان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89736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ای مدار</w:t>
      </w:r>
      <w:r w:rsidR="000409DE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ا در جای خود مونتاژ کنید. سیم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1F1B8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ای کوتاه به پَدهای ورودی و تغذیه لحیم کنید.</w:t>
      </w:r>
    </w:p>
    <w:p w14:paraId="0057A040" w14:textId="36A28925" w:rsidR="004B5E94" w:rsidRDefault="00721AA5" w:rsidP="0089736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لف- </w:t>
      </w:r>
      <w:r w:rsidR="004B5E9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ه نظر شما </w:t>
      </w:r>
      <w:r w:rsidR="0089736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هنگام لحیم کاری </w:t>
      </w:r>
      <w:r w:rsidR="004B5E9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>ترتیب</w:t>
      </w:r>
      <w:r w:rsidR="00A153D3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>ِ</w:t>
      </w:r>
      <w:r w:rsidR="004B5E9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ناسب گرم کردن</w:t>
      </w:r>
      <w:r w:rsidR="0089736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>ِ</w:t>
      </w:r>
      <w:r w:rsidR="00A153D3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52371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>پایه</w:t>
      </w:r>
      <w:r w:rsidR="00523714" w:rsidRPr="002E78B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89736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المان، سیم لحیم و پَد </w:t>
      </w:r>
      <w:r w:rsidR="004B5E94" w:rsidRPr="002E78B7">
        <w:rPr>
          <w:rFonts w:ascii="Times New Roman" w:hAnsi="Times New Roman" w:cs="B Zar" w:hint="cs"/>
          <w:sz w:val="28"/>
          <w:szCs w:val="28"/>
          <w:rtl/>
          <w:lang w:bidi="fa-IR"/>
        </w:rPr>
        <w:t>کدام است؟</w:t>
      </w:r>
    </w:p>
    <w:p w14:paraId="190FFD64" w14:textId="0E89BA54" w:rsidR="004B5E94" w:rsidRPr="00C21127" w:rsidRDefault="004B5E94" w:rsidP="004B5E9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5974DEEA" w14:textId="365DCE6F" w:rsidR="000409DE" w:rsidRDefault="00721AA5" w:rsidP="002E78B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- </w:t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ک لحیم مناسب چه شکلی به خود می</w:t>
      </w:r>
      <w:r w:rsidR="00DD3678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گیرد؟ گ</w:t>
      </w:r>
      <w:r w:rsidR="00167F19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ِ</w:t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رد حول پایه ی المان یا مخروط نشسته روی پ</w:t>
      </w:r>
      <w:r w:rsidR="00167F19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َ</w:t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؟</w:t>
      </w:r>
    </w:p>
    <w:p w14:paraId="7398AD51" w14:textId="77777777" w:rsidR="000409DE" w:rsidRPr="00C21127" w:rsidRDefault="000409DE" w:rsidP="000409D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433DF55C" w14:textId="467B31B8" w:rsidR="004B5E94" w:rsidRPr="00C21127" w:rsidRDefault="00721AA5" w:rsidP="004B5E9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ج- </w:t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روغن لحیم چه کمکی به فرا</w:t>
      </w:r>
      <w:r w:rsidR="009914A8">
        <w:rPr>
          <w:rFonts w:ascii="Times New Roman" w:hAnsi="Times New Roman" w:cs="B Zar" w:hint="cs"/>
          <w:sz w:val="28"/>
          <w:szCs w:val="28"/>
          <w:rtl/>
          <w:lang w:bidi="fa-IR"/>
        </w:rPr>
        <w:t>یند لحیم</w:t>
      </w:r>
      <w:r w:rsidR="009914A8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اری می</w:t>
      </w:r>
      <w:r w:rsidR="00DD3678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4B5E9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ند؟</w:t>
      </w:r>
    </w:p>
    <w:p w14:paraId="3AFAAADB" w14:textId="52DE3E3F" w:rsidR="000409DE" w:rsidRDefault="000409DE" w:rsidP="000409D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3306CCAE" w14:textId="77777777" w:rsidR="00CF5AE4" w:rsidRPr="00C21127" w:rsidRDefault="00CF5AE4" w:rsidP="00CF5AE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3D7964A2" w14:textId="46AB4F36" w:rsidR="004B5E94" w:rsidRPr="00C21127" w:rsidRDefault="007438E3" w:rsidP="007438E3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lastRenderedPageBreak/>
        <w:t>3-2</w:t>
      </w:r>
      <w:r w:rsidR="00F011EA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اندازه</w:t>
      </w:r>
      <w:r w:rsidR="00F011EA">
        <w:rPr>
          <w:rFonts w:ascii="Times New Roman" w:hAnsi="Times New Roman" w:cs="B Zar"/>
          <w:b/>
          <w:bCs/>
          <w:sz w:val="28"/>
          <w:szCs w:val="28"/>
          <w:rtl/>
          <w:lang w:bidi="fa-IR"/>
        </w:rPr>
        <w:softHyphen/>
      </w:r>
      <w:r w:rsidR="004B5E94"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گیری مشخصات مدار</w:t>
      </w:r>
    </w:p>
    <w:p w14:paraId="751662DB" w14:textId="77777777" w:rsidR="00332B5B" w:rsidRPr="00C21127" w:rsidRDefault="004B5E94" w:rsidP="00332B5B">
      <w:pPr>
        <w:bidi/>
        <w:jc w:val="both"/>
        <w:rPr>
          <w:rFonts w:ascii="Times New Roman" w:hAnsi="Times New Roman" w:cs="B Zar"/>
          <w:sz w:val="24"/>
          <w:szCs w:val="24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شخصات مدار را اندازه بگیرید.</w:t>
      </w:r>
    </w:p>
    <w:p w14:paraId="76DB5AC0" w14:textId="77777777" w:rsidR="00332B5B" w:rsidRPr="00C21127" w:rsidRDefault="008B52AD" w:rsidP="00873789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لف- </w:t>
      </w:r>
      <w:r w:rsidR="00873789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بعد از روشن کردن منبع تغذیه و قبل از دادن سیگنال ورودی، با مولتی متر، بایاس مدار را چک کنید.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ندازه‌</w:t>
      </w:r>
      <w:r w:rsidR="00332B5B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ولتاژ کلکتور را یادداشت کنید:</w:t>
      </w:r>
    </w:p>
    <w:p w14:paraId="583566DE" w14:textId="144E8598" w:rsidR="00332B5B" w:rsidRPr="00C21127" w:rsidRDefault="00C02A39" w:rsidP="0031732A">
      <w:pPr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/>
          <w:position w:val="-12"/>
        </w:rPr>
        <w:object w:dxaOrig="460" w:dyaOrig="360" w14:anchorId="23F48E80">
          <v:shape id="_x0000_i1026" type="#_x0000_t75" style="width:30.55pt;height:22.45pt" o:ole="">
            <v:imagedata r:id="rId13" o:title=""/>
          </v:shape>
          <o:OLEObject Type="Embed" ProgID="Equation.DSMT4" ShapeID="_x0000_i1026" DrawAspect="Content" ObjectID="_1517778094" r:id="rId14"/>
        </w:object>
      </w:r>
    </w:p>
    <w:p w14:paraId="13B83AE0" w14:textId="1B8A7A07" w:rsidR="00873789" w:rsidRDefault="008B52AD" w:rsidP="001E561A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- </w:t>
      </w:r>
      <w:r w:rsidR="00783B3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رودی سیگنال را </w:t>
      </w:r>
      <w:r w:rsidR="001E561A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ا فرکانس </w:t>
      </w:r>
      <m:oMath>
        <m:r>
          <w:rPr>
            <w:rFonts w:ascii="Cambria Math" w:hAnsi="Cambria Math" w:cs="B Zar"/>
            <w:lang w:bidi="fa-IR"/>
          </w:rPr>
          <m:t>1 KHz</m:t>
        </m:r>
      </m:oMath>
      <w:r w:rsidR="001E561A" w:rsidRPr="001E561A">
        <w:rPr>
          <w:rFonts w:ascii="Times New Roman" w:hAnsi="Times New Roman" w:cs="B Zar" w:hint="cs"/>
          <w:rtl/>
          <w:lang w:bidi="fa-IR"/>
        </w:rPr>
        <w:t xml:space="preserve"> </w:t>
      </w:r>
      <w:r w:rsidR="00783B3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ز سیگنال ژنر</w:t>
      </w:r>
      <w:r w:rsidR="00025407">
        <w:rPr>
          <w:rFonts w:ascii="Times New Roman" w:hAnsi="Times New Roman" w:cs="B Zar" w:hint="cs"/>
          <w:sz w:val="28"/>
          <w:szCs w:val="28"/>
          <w:rtl/>
          <w:lang w:bidi="fa-IR"/>
        </w:rPr>
        <w:t>اتور و از طریق یک خازن بزرگ (</w:t>
      </w:r>
      <m:oMath>
        <m:r>
          <m:rPr>
            <m:sty m:val="p"/>
          </m:rPr>
          <w:rPr>
            <w:rFonts w:ascii="Cambria Math" w:hAnsi="Cambria Math" w:cs="B Zar"/>
            <w:sz w:val="24"/>
            <w:szCs w:val="24"/>
            <w:lang w:bidi="fa-IR"/>
          </w:rPr>
          <m:t>10μF</m:t>
        </m:r>
      </m:oMath>
      <w:r w:rsidR="00025407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783B3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ا بزرگ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783B3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تر)</w:t>
      </w:r>
      <w:r w:rsidR="0005458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که قبلا روی مدار چاپی پیش</w:t>
      </w:r>
      <w:r w:rsidR="0005458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ینی </w:t>
      </w:r>
      <w:r w:rsidR="005C250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 لحیم </w:t>
      </w:r>
      <w:r w:rsidR="00C1376C">
        <w:rPr>
          <w:rFonts w:ascii="Times New Roman" w:hAnsi="Times New Roman" w:cs="B Zar" w:hint="cs"/>
          <w:sz w:val="28"/>
          <w:szCs w:val="28"/>
          <w:rtl/>
          <w:lang w:bidi="fa-IR"/>
        </w:rPr>
        <w:t>کرده</w:t>
      </w:r>
      <w:r w:rsidR="00C1376C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ید،</w:t>
      </w:r>
      <w:r w:rsidR="00783B3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عمال کرده و مقادیر زیر را اندازه بگیرید:</w:t>
      </w:r>
    </w:p>
    <w:p w14:paraId="1DB77041" w14:textId="77777777" w:rsidR="00486AD5" w:rsidRPr="00486AD5" w:rsidRDefault="00486AD5" w:rsidP="00486AD5">
      <w:pPr>
        <w:pStyle w:val="Caption"/>
        <w:keepNext/>
        <w:bidi/>
        <w:jc w:val="center"/>
        <w:rPr>
          <w:rFonts w:cs="B Zar"/>
        </w:rPr>
      </w:pPr>
      <w:r w:rsidRPr="00486AD5">
        <w:rPr>
          <w:rFonts w:cs="B Zar" w:hint="eastAsia"/>
          <w:rtl/>
        </w:rPr>
        <w:t>جدول</w:t>
      </w:r>
      <w:r w:rsidRPr="00486AD5">
        <w:rPr>
          <w:rFonts w:cs="B Zar"/>
        </w:rPr>
        <w:t xml:space="preserve"> </w:t>
      </w:r>
      <w:r>
        <w:rPr>
          <w:rFonts w:cs="B Zar" w:hint="cs"/>
          <w:rtl/>
        </w:rPr>
        <w:t>1</w:t>
      </w:r>
      <w:r w:rsidRPr="00486AD5">
        <w:rPr>
          <w:rFonts w:cs="B Zar" w:hint="cs"/>
          <w:rtl/>
          <w:lang w:bidi="fa-IR"/>
        </w:rPr>
        <w:t xml:space="preserve"> </w:t>
      </w:r>
      <w:r>
        <w:rPr>
          <w:rFonts w:cs="B Zar" w:hint="cs"/>
          <w:rtl/>
          <w:lang w:bidi="fa-IR"/>
        </w:rPr>
        <w:t>م</w:t>
      </w:r>
      <w:r w:rsidRPr="00486AD5">
        <w:rPr>
          <w:rFonts w:cs="B Zar" w:hint="cs"/>
          <w:rtl/>
          <w:lang w:bidi="fa-IR"/>
        </w:rPr>
        <w:t>شخصات اندازه‌گیری شده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60"/>
        <w:gridCol w:w="2316"/>
      </w:tblGrid>
      <w:tr w:rsidR="000409DE" w:rsidRPr="00BA0E7E" w14:paraId="52587298" w14:textId="77777777" w:rsidTr="00046180">
        <w:trPr>
          <w:trHeight w:val="305"/>
          <w:jc w:val="center"/>
        </w:trPr>
        <w:tc>
          <w:tcPr>
            <w:tcW w:w="2160" w:type="dxa"/>
            <w:vAlign w:val="center"/>
          </w:tcPr>
          <w:p w14:paraId="215A2F07" w14:textId="3F6DEE1D" w:rsidR="000409DE" w:rsidRPr="000409DE" w:rsidRDefault="0031794D" w:rsidP="00ED2166">
            <w:pPr>
              <w:jc w:val="center"/>
              <w:rPr>
                <w:rFonts w:asciiTheme="majorBidi" w:hAnsiTheme="majorBidi" w:cstheme="majorBidi"/>
                <w:sz w:val="24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lang w:bidi="fa-I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vertAlign w:val="subscript"/>
                        <w:lang w:bidi="fa-IR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2316" w:type="dxa"/>
            <w:vAlign w:val="center"/>
          </w:tcPr>
          <w:p w14:paraId="1BCAE8FA" w14:textId="1885B12D" w:rsidR="000409DE" w:rsidRPr="000409DE" w:rsidRDefault="0031794D" w:rsidP="00ED2166">
            <w:pPr>
              <w:jc w:val="center"/>
              <w:rPr>
                <w:rFonts w:asciiTheme="majorBidi" w:hAnsiTheme="majorBidi" w:cstheme="majorBidi"/>
                <w:sz w:val="24"/>
                <w:vertAlign w:val="subscript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vertAlign w:val="subscript"/>
                        <w:lang w:bidi="fa-IR"/>
                      </w:rPr>
                      <m:t>i</m:t>
                    </m:r>
                  </m:sub>
                </m:sSub>
              </m:oMath>
            </m:oMathPara>
          </w:p>
        </w:tc>
      </w:tr>
      <w:tr w:rsidR="000409DE" w:rsidRPr="00BA0E7E" w14:paraId="5D0817E5" w14:textId="77777777" w:rsidTr="00046180">
        <w:trPr>
          <w:trHeight w:val="530"/>
          <w:jc w:val="center"/>
        </w:trPr>
        <w:tc>
          <w:tcPr>
            <w:tcW w:w="2160" w:type="dxa"/>
          </w:tcPr>
          <w:p w14:paraId="26311EC4" w14:textId="77777777" w:rsidR="000409DE" w:rsidRPr="00BA0E7E" w:rsidRDefault="000409DE" w:rsidP="00ED2166">
            <w:pPr>
              <w:jc w:val="both"/>
              <w:rPr>
                <w:rFonts w:ascii="Times" w:hAnsi="Times" w:cs="B Zar"/>
                <w:sz w:val="24"/>
                <w:szCs w:val="28"/>
                <w:lang w:bidi="fa-IR"/>
              </w:rPr>
            </w:pPr>
          </w:p>
        </w:tc>
        <w:tc>
          <w:tcPr>
            <w:tcW w:w="2316" w:type="dxa"/>
          </w:tcPr>
          <w:p w14:paraId="45760E1C" w14:textId="77777777" w:rsidR="000409DE" w:rsidRPr="00BA0E7E" w:rsidRDefault="000409DE" w:rsidP="00ED2166">
            <w:pPr>
              <w:jc w:val="both"/>
              <w:rPr>
                <w:rFonts w:ascii="Times" w:hAnsi="Times" w:cs="B Zar"/>
                <w:sz w:val="24"/>
                <w:szCs w:val="28"/>
                <w:lang w:bidi="fa-IR"/>
              </w:rPr>
            </w:pPr>
          </w:p>
        </w:tc>
      </w:tr>
    </w:tbl>
    <w:p w14:paraId="1A899039" w14:textId="77777777" w:rsidR="000409DE" w:rsidRDefault="000409DE" w:rsidP="008F2B2A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</w:p>
    <w:p w14:paraId="2A6EA0FE" w14:textId="77777777" w:rsidR="001B38C4" w:rsidRPr="00C21127" w:rsidRDefault="00A153D3" w:rsidP="0002540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اهنمایی: برای محاسبه‌ی بهره‌</w:t>
      </w:r>
      <w:r w:rsidR="00E745A3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ی ولتاژ</w:t>
      </w:r>
      <w:r w:rsidR="00FC3E9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،</w:t>
      </w:r>
      <w:r w:rsidR="000409DE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تقویت کننده باید در ناحیه</w:t>
      </w:r>
      <w:r w:rsidR="000409DE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="00E745A3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ی خطی کار کند. اگر مدار درست طراحی شده باشد، </w:t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اندازه‌</w:t>
      </w:r>
      <w:r w:rsidR="00FC3E9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ی سیگنال ورودی </w:t>
      </w:r>
      <w:r w:rsidR="00776CCA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کمتر از </w:t>
      </w:r>
      <w:r w:rsidR="00FC3E9F"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مثلا 50 میلی ولت مناسب است.</w:t>
      </w:r>
    </w:p>
    <w:p w14:paraId="7122F248" w14:textId="034661C4" w:rsidR="00FC3E9F" w:rsidRDefault="001B38C4" w:rsidP="002E78B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پ- </w:t>
      </w:r>
      <w:r w:rsidR="00FC3E9F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سیلوسکوپ را در م</w:t>
      </w:r>
      <w:r w:rsidR="006F49FB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و</w:t>
      </w:r>
      <w:r w:rsidR="00FC3E9F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 محاسبه</w:t>
      </w:r>
      <w:r w:rsidR="00DD3678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FC3E9F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</w:t>
      </w:r>
      <w:r w:rsidR="001F3859">
        <w:rPr>
          <w:rFonts w:ascii="Times New Roman" w:hAnsi="Times New Roman" w:cs="B Zar"/>
          <w:sz w:val="24"/>
          <w:szCs w:val="24"/>
          <w:lang w:bidi="fa-IR"/>
        </w:rPr>
        <w:t>F</w:t>
      </w:r>
      <w:r w:rsidR="00FC3E9F" w:rsidRPr="000409DE">
        <w:rPr>
          <w:rFonts w:ascii="Times New Roman" w:hAnsi="Times New Roman" w:cs="B Zar"/>
          <w:sz w:val="24"/>
          <w:szCs w:val="24"/>
          <w:lang w:bidi="fa-IR"/>
        </w:rPr>
        <w:t xml:space="preserve">ast Fourier </w:t>
      </w:r>
      <w:r w:rsidR="001F3859">
        <w:rPr>
          <w:rFonts w:ascii="Times New Roman" w:hAnsi="Times New Roman" w:cs="B Zar"/>
          <w:sz w:val="24"/>
          <w:szCs w:val="24"/>
          <w:lang w:bidi="fa-IR"/>
        </w:rPr>
        <w:t>T</w:t>
      </w:r>
      <w:r w:rsidR="00FC3E9F" w:rsidRPr="000409DE">
        <w:rPr>
          <w:rFonts w:ascii="Times New Roman" w:hAnsi="Times New Roman" w:cs="B Zar"/>
          <w:sz w:val="24"/>
          <w:szCs w:val="24"/>
          <w:lang w:bidi="fa-IR"/>
        </w:rPr>
        <w:t>ransform (FFT)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قرار داده و تبدیل فوریه‌</w:t>
      </w:r>
      <w:r w:rsidR="00FC3E9F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سیگنال خروجی را در این حالت </w:t>
      </w:r>
      <w:r w:rsidR="006F49FB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شاهده کرده و شکل تقریبی آن را در زیر بکشید</w:t>
      </w:r>
      <w:r w:rsidR="000409DE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 مقدار </w:t>
      </w:r>
      <w:r w:rsidR="00A313B4" w:rsidRPr="00A313B4">
        <w:rPr>
          <w:rFonts w:ascii="Times New Roman" w:hAnsi="Times New Roman" w:cs="B Zar"/>
          <w:sz w:val="24"/>
          <w:szCs w:val="24"/>
          <w:lang w:bidi="fa-IR"/>
        </w:rPr>
        <w:t>THD</w:t>
      </w:r>
      <w:r w:rsidR="00A313B4" w:rsidRPr="00A313B4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حاسبه نمائید </w:t>
      </w:r>
      <w:r w:rsidR="000409DE">
        <w:rPr>
          <w:rFonts w:ascii="Times New Roman" w:hAnsi="Times New Roman" w:cs="B Zar" w:hint="cs"/>
          <w:sz w:val="28"/>
          <w:szCs w:val="28"/>
          <w:rtl/>
          <w:lang w:bidi="fa-IR"/>
        </w:rPr>
        <w:t>و آن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0409DE">
        <w:rPr>
          <w:rFonts w:ascii="Times New Roman" w:hAnsi="Times New Roman" w:cs="B Zar" w:hint="cs"/>
          <w:sz w:val="28"/>
          <w:szCs w:val="28"/>
          <w:rtl/>
          <w:lang w:bidi="fa-IR"/>
        </w:rPr>
        <w:t>را با تبدیل فوریه جلسه پیش مقایسه نمائید.</w:t>
      </w:r>
    </w:p>
    <w:p w14:paraId="64B5B555" w14:textId="77777777" w:rsidR="000409DE" w:rsidRPr="00C21127" w:rsidRDefault="000409DE" w:rsidP="000409DE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9FA5D6A" w14:textId="77777777" w:rsidR="006F49FB" w:rsidRPr="00C21127" w:rsidRDefault="006F49FB" w:rsidP="006F49F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9C0E3F6" w14:textId="3CAC5054" w:rsidR="00A313B4" w:rsidRDefault="00A313B4" w:rsidP="00A313B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08BFAB2A" w14:textId="5B494262" w:rsidR="00816949" w:rsidRPr="00C21127" w:rsidRDefault="00816949" w:rsidP="00816949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67F6273C" w14:textId="70D86431" w:rsidR="007479FC" w:rsidRPr="00C21127" w:rsidRDefault="001B38C4" w:rsidP="009C4E65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lastRenderedPageBreak/>
        <w:t>ت</w:t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- در حالیکه سیگنال خروجی را روی اسیلوسکوپ مشاهده می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نید، اندازه ی سیگنال ورودی را به تدریج زیاد کنید.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سویینگ خروجی (یعنی اندازه ی سیگنال خروجی در آستان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‌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تغییر شکل موج به خاطر اثرات اشباع 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و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کات</w:t>
      </w:r>
      <w:r w:rsidR="009C4E65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آف ترانزیستور) چقدر است؟</w:t>
      </w:r>
    </w:p>
    <w:p w14:paraId="694C24F3" w14:textId="67D2353E" w:rsidR="008F2B2A" w:rsidRPr="00C21127" w:rsidRDefault="007726D5" w:rsidP="008F2B2A">
      <w:pPr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/>
          <w:position w:val="-12"/>
        </w:rPr>
        <w:object w:dxaOrig="760" w:dyaOrig="360" w14:anchorId="780B8071">
          <v:shape id="_x0000_i1027" type="#_x0000_t75" style="width:51.85pt;height:22.45pt" o:ole="">
            <v:imagedata r:id="rId15" o:title=""/>
          </v:shape>
          <o:OLEObject Type="Embed" ProgID="Equation.DSMT4" ShapeID="_x0000_i1027" DrawAspect="Content" ObjectID="_1517778095" r:id="rId16"/>
        </w:object>
      </w:r>
    </w:p>
    <w:p w14:paraId="29327DA8" w14:textId="0008BA8C" w:rsidR="00465281" w:rsidRDefault="001B38C4" w:rsidP="00F607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ث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-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ندازه‌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سیگنال ورودی را </w:t>
      </w:r>
      <w:r w:rsidR="00047B1F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جددا 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یشتر کنید که شکل موج خروجی کاملا </w:t>
      </w:r>
      <w:r w:rsidR="00DD3678">
        <w:rPr>
          <w:rFonts w:ascii="Times New Roman" w:hAnsi="Times New Roman" w:cs="B Zar" w:hint="cs"/>
          <w:sz w:val="28"/>
          <w:szCs w:val="28"/>
          <w:rtl/>
          <w:lang w:bidi="fa-IR"/>
        </w:rPr>
        <w:t>معوج</w:t>
      </w:r>
      <w:r w:rsidR="00047B1F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شود. (با توجه به اینکه بهره</w:t>
      </w:r>
      <w:r w:rsidR="00047B1F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مدار حدود 20 است، اگر اندازه ی سیگنال ورودی به </w:t>
      </w:r>
      <w:r w:rsidR="00025407" w:rsidRPr="00025407">
        <w:rPr>
          <w:rFonts w:ascii="Times New Roman" w:hAnsi="Times New Roman" w:cs="B Zar"/>
          <w:sz w:val="24"/>
          <w:szCs w:val="24"/>
          <w:lang w:bidi="fa-IR"/>
        </w:rPr>
        <w:t>0.5</w:t>
      </w:r>
      <w:r w:rsidR="00465281" w:rsidRPr="00025407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ولت برسد، حتما این اتفاق رخ میدهد)</w:t>
      </w:r>
      <w:r w:rsidR="00047B1F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. 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سیلوسکوپ را در مد محاسبه ی </w:t>
      </w:r>
      <w:r w:rsidRPr="00047B1F">
        <w:rPr>
          <w:rFonts w:ascii="Times New Roman" w:hAnsi="Times New Roman" w:cs="B Zar"/>
          <w:sz w:val="24"/>
          <w:szCs w:val="24"/>
          <w:lang w:bidi="fa-IR"/>
        </w:rPr>
        <w:t>FFT</w:t>
      </w:r>
      <w:r w:rsidR="00A153D3" w:rsidRPr="00047B1F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قرار داده و تبدیل فوریه‌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سیگنال خروجی را در 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ین حالت ببینید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و در زیر بکشید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>. همچنین مقدار</w:t>
      </w:r>
      <w:r w:rsidR="00A313B4">
        <w:rPr>
          <w:rFonts w:ascii="Times New Roman" w:hAnsi="Times New Roman" w:cs="B Zar"/>
          <w:sz w:val="28"/>
          <w:szCs w:val="28"/>
          <w:lang w:bidi="fa-IR"/>
        </w:rPr>
        <w:t xml:space="preserve"> </w:t>
      </w:r>
      <w:r w:rsidR="00A313B4" w:rsidRPr="00A313B4">
        <w:rPr>
          <w:rFonts w:ascii="Times New Roman" w:hAnsi="Times New Roman" w:cs="B Zar"/>
          <w:sz w:val="24"/>
          <w:szCs w:val="24"/>
          <w:lang w:bidi="fa-IR"/>
        </w:rPr>
        <w:t>THD</w:t>
      </w:r>
      <w:r w:rsidR="00A313B4" w:rsidRPr="00A313B4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>را محاسبه نمائید.</w:t>
      </w:r>
    </w:p>
    <w:p w14:paraId="110B67C8" w14:textId="77777777" w:rsidR="00025407" w:rsidRPr="00C21127" w:rsidRDefault="00025407" w:rsidP="0002540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D991DA6" w14:textId="77777777" w:rsidR="001B38C4" w:rsidRPr="00C21127" w:rsidRDefault="001B38C4" w:rsidP="001B38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61359C5" w14:textId="77777777" w:rsidR="001B38C4" w:rsidRPr="00C21127" w:rsidRDefault="001B38C4" w:rsidP="001B38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1247987" w14:textId="77777777" w:rsidR="002E78B7" w:rsidRDefault="002E78B7" w:rsidP="004967A8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C3560DA" w14:textId="47C1CEB9" w:rsidR="001B38C4" w:rsidRPr="00C21127" w:rsidRDefault="00F50199" w:rsidP="002E78B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ج-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علت تفاوت تبدیل فوریه‌</w:t>
      </w:r>
      <w:r w:rsidR="00721AA5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 سیگنال خروجی در حالت خطی و غیرخطی را توضیح دهید</w:t>
      </w:r>
      <w:r w:rsidR="004967A8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16D15A53" w14:textId="77777777" w:rsidR="001B38C4" w:rsidRPr="00C21127" w:rsidRDefault="001B38C4" w:rsidP="001B38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sectPr w:rsidR="001B38C4" w:rsidRPr="00C21127" w:rsidSect="00025407">
      <w:headerReference w:type="default" r:id="rId17"/>
      <w:footerReference w:type="default" r:id="rId18"/>
      <w:type w:val="continuous"/>
      <w:pgSz w:w="12240" w:h="15840"/>
      <w:pgMar w:top="1440" w:right="1440" w:bottom="1440" w:left="1440" w:header="720" w:footer="720" w:gutter="0"/>
      <w:pgBorders w:offsetFrom="page">
        <w:top w:val="cornerTriangles" w:sz="5" w:space="24" w:color="auto"/>
        <w:left w:val="cornerTriangles" w:sz="5" w:space="24" w:color="auto"/>
        <w:bottom w:val="cornerTriangles" w:sz="5" w:space="24" w:color="auto"/>
        <w:right w:val="cornerTriangles" w:sz="5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6FA9B6" w14:textId="77777777" w:rsidR="0031794D" w:rsidRDefault="0031794D" w:rsidP="003F3BEE">
      <w:pPr>
        <w:spacing w:after="0" w:line="240" w:lineRule="auto"/>
      </w:pPr>
      <w:r>
        <w:separator/>
      </w:r>
    </w:p>
  </w:endnote>
  <w:endnote w:type="continuationSeparator" w:id="0">
    <w:p w14:paraId="4FF1FB20" w14:textId="77777777" w:rsidR="0031794D" w:rsidRDefault="0031794D" w:rsidP="003F3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Lotus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altName w:val="Arial Unicode MS"/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EntezareZohoor 2 **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15C565" w14:textId="77777777" w:rsidR="004B5E94" w:rsidRDefault="004B5E94" w:rsidP="00C21127">
    <w:pPr>
      <w:pStyle w:val="Footer"/>
      <w:bidi/>
      <w:jc w:val="center"/>
    </w:pPr>
  </w:p>
  <w:p w14:paraId="0C4260CD" w14:textId="77777777" w:rsidR="004B5E94" w:rsidRDefault="004B5E9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7814180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855371" w14:textId="6099EB0D" w:rsidR="00025407" w:rsidRDefault="00025407" w:rsidP="0002540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24B7"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14:paraId="7ADED4C3" w14:textId="77777777" w:rsidR="00025407" w:rsidRDefault="0002540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12768614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65B2E8" w14:textId="776BD4AD" w:rsidR="00025407" w:rsidRDefault="00025407" w:rsidP="0002540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24B7">
          <w:rPr>
            <w:noProof/>
            <w:rtl/>
          </w:rPr>
          <w:t>4</w:t>
        </w:r>
        <w:r>
          <w:rPr>
            <w:noProof/>
          </w:rPr>
          <w:fldChar w:fldCharType="end"/>
        </w:r>
      </w:p>
    </w:sdtContent>
  </w:sdt>
  <w:p w14:paraId="5C8D3F21" w14:textId="77777777" w:rsidR="00025407" w:rsidRDefault="000254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F52550" w14:textId="77777777" w:rsidR="0031794D" w:rsidRDefault="0031794D" w:rsidP="003F3BEE">
      <w:pPr>
        <w:spacing w:after="0" w:line="240" w:lineRule="auto"/>
      </w:pPr>
      <w:r>
        <w:separator/>
      </w:r>
    </w:p>
  </w:footnote>
  <w:footnote w:type="continuationSeparator" w:id="0">
    <w:p w14:paraId="16933148" w14:textId="77777777" w:rsidR="0031794D" w:rsidRDefault="0031794D" w:rsidP="003F3B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8E14B8" w14:textId="77777777" w:rsidR="004B5E94" w:rsidRPr="00DD3678" w:rsidRDefault="00DD3678" w:rsidP="00DD3678">
    <w:pPr>
      <w:pStyle w:val="Header"/>
      <w:tabs>
        <w:tab w:val="clear" w:pos="4680"/>
        <w:tab w:val="clear" w:pos="9360"/>
        <w:tab w:val="left" w:pos="6585"/>
      </w:tabs>
      <w:bidi/>
      <w:jc w:val="center"/>
      <w:rPr>
        <w:rFonts w:cs="B Titr"/>
        <w:sz w:val="28"/>
        <w:szCs w:val="28"/>
        <w:rtl/>
        <w:lang w:bidi="fa-IR"/>
      </w:rPr>
    </w:pPr>
    <w:r w:rsidRPr="00DD3678">
      <w:rPr>
        <w:rFonts w:cs="B Titr" w:hint="cs"/>
        <w:sz w:val="28"/>
        <w:szCs w:val="28"/>
        <w:rtl/>
        <w:lang w:bidi="fa-IR"/>
      </w:rPr>
      <w:t>به نام خدا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D623EE" w14:textId="77777777" w:rsidR="00C21127" w:rsidRPr="00F86861" w:rsidRDefault="00C21127" w:rsidP="00F868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single" w:sz="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5"/>
      <w:gridCol w:w="4675"/>
    </w:tblGrid>
    <w:tr w:rsidR="00C21127" w14:paraId="26F4A1A7" w14:textId="77777777" w:rsidTr="00ED2166">
      <w:tc>
        <w:tcPr>
          <w:tcW w:w="9350" w:type="dxa"/>
          <w:gridSpan w:val="2"/>
        </w:tcPr>
        <w:p w14:paraId="65847E78" w14:textId="77777777" w:rsidR="00C21127" w:rsidRDefault="00C21127" w:rsidP="00C21127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آزمایشگاه اصول الکترونیک</w:t>
          </w:r>
        </w:p>
      </w:tc>
    </w:tr>
    <w:tr w:rsidR="00C21127" w14:paraId="149DFD9A" w14:textId="77777777" w:rsidTr="00ED2166">
      <w:tc>
        <w:tcPr>
          <w:tcW w:w="4675" w:type="dxa"/>
          <w:tcBorders>
            <w:bottom w:val="double" w:sz="4" w:space="0" w:color="auto"/>
          </w:tcBorders>
        </w:tcPr>
        <w:p w14:paraId="11EA5844" w14:textId="77777777" w:rsidR="00C21127" w:rsidRDefault="00C21127" w:rsidP="00C21127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آزمایش شماره (2)</w:t>
          </w:r>
        </w:p>
      </w:tc>
      <w:tc>
        <w:tcPr>
          <w:tcW w:w="4675" w:type="dxa"/>
          <w:tcBorders>
            <w:bottom w:val="double" w:sz="4" w:space="0" w:color="auto"/>
          </w:tcBorders>
        </w:tcPr>
        <w:p w14:paraId="6648DEF3" w14:textId="77777777" w:rsidR="00C21127" w:rsidRDefault="00C21127" w:rsidP="00C21127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پیاده</w:t>
          </w:r>
          <w:r>
            <w:rPr>
              <w:rFonts w:cs="B Nazanin"/>
              <w:b/>
              <w:bCs/>
              <w:caps/>
              <w:color w:val="000000" w:themeColor="text1"/>
              <w:rtl/>
            </w:rPr>
            <w:softHyphen/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سازی تقویت کن</w:t>
          </w:r>
          <w:r w:rsidRPr="00BA0E7E">
            <w:rPr>
              <w:rFonts w:cs="B Nazanin" w:hint="cs"/>
              <w:b/>
              <w:bCs/>
              <w:caps/>
              <w:color w:val="000000" w:themeColor="text1"/>
              <w:rtl/>
            </w:rPr>
            <w:t xml:space="preserve">نده </w:t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ترانزیستوری روی مدار چاپی</w:t>
          </w:r>
        </w:p>
      </w:tc>
    </w:tr>
  </w:tbl>
  <w:p w14:paraId="0C16B0F3" w14:textId="77777777" w:rsidR="00C21127" w:rsidRDefault="00C21127" w:rsidP="00C21127">
    <w:pPr>
      <w:pStyle w:val="Header"/>
      <w:tabs>
        <w:tab w:val="clear" w:pos="4680"/>
        <w:tab w:val="clear" w:pos="9360"/>
        <w:tab w:val="left" w:pos="6585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B0A"/>
    <w:rsid w:val="000041AF"/>
    <w:rsid w:val="00006871"/>
    <w:rsid w:val="0001076B"/>
    <w:rsid w:val="00025407"/>
    <w:rsid w:val="00027B6F"/>
    <w:rsid w:val="000409DE"/>
    <w:rsid w:val="00040A77"/>
    <w:rsid w:val="0004615D"/>
    <w:rsid w:val="00046180"/>
    <w:rsid w:val="00047B1F"/>
    <w:rsid w:val="0005458D"/>
    <w:rsid w:val="00086CB6"/>
    <w:rsid w:val="000A6FB5"/>
    <w:rsid w:val="000E0540"/>
    <w:rsid w:val="000E5897"/>
    <w:rsid w:val="000E601A"/>
    <w:rsid w:val="00104EB6"/>
    <w:rsid w:val="00111DC0"/>
    <w:rsid w:val="001121BF"/>
    <w:rsid w:val="00123DD5"/>
    <w:rsid w:val="001627BB"/>
    <w:rsid w:val="00164B61"/>
    <w:rsid w:val="00167F19"/>
    <w:rsid w:val="001724FE"/>
    <w:rsid w:val="00186BC2"/>
    <w:rsid w:val="001926B0"/>
    <w:rsid w:val="001B1B2E"/>
    <w:rsid w:val="001B38C4"/>
    <w:rsid w:val="001E561A"/>
    <w:rsid w:val="001E59BC"/>
    <w:rsid w:val="001E6975"/>
    <w:rsid w:val="001F1B8C"/>
    <w:rsid w:val="001F3859"/>
    <w:rsid w:val="00232D4E"/>
    <w:rsid w:val="00247A17"/>
    <w:rsid w:val="00255C87"/>
    <w:rsid w:val="0026567E"/>
    <w:rsid w:val="002A57B2"/>
    <w:rsid w:val="002B4408"/>
    <w:rsid w:val="002B7A92"/>
    <w:rsid w:val="002C216F"/>
    <w:rsid w:val="002E78B7"/>
    <w:rsid w:val="002F4371"/>
    <w:rsid w:val="0031732A"/>
    <w:rsid w:val="0031794D"/>
    <w:rsid w:val="00320194"/>
    <w:rsid w:val="00321732"/>
    <w:rsid w:val="0032667F"/>
    <w:rsid w:val="00332B5B"/>
    <w:rsid w:val="00350973"/>
    <w:rsid w:val="003B704D"/>
    <w:rsid w:val="003D02AD"/>
    <w:rsid w:val="003F3BEE"/>
    <w:rsid w:val="004028A7"/>
    <w:rsid w:val="004235E4"/>
    <w:rsid w:val="004275DC"/>
    <w:rsid w:val="00434A8C"/>
    <w:rsid w:val="004624B7"/>
    <w:rsid w:val="00465281"/>
    <w:rsid w:val="004842F8"/>
    <w:rsid w:val="00486091"/>
    <w:rsid w:val="00486AD5"/>
    <w:rsid w:val="004967A8"/>
    <w:rsid w:val="004A524B"/>
    <w:rsid w:val="004B5E94"/>
    <w:rsid w:val="00523714"/>
    <w:rsid w:val="00524CAF"/>
    <w:rsid w:val="00532943"/>
    <w:rsid w:val="005408E2"/>
    <w:rsid w:val="00541FE3"/>
    <w:rsid w:val="005426D7"/>
    <w:rsid w:val="00571652"/>
    <w:rsid w:val="00586FDF"/>
    <w:rsid w:val="005C2501"/>
    <w:rsid w:val="005D24C3"/>
    <w:rsid w:val="005E2446"/>
    <w:rsid w:val="005E4473"/>
    <w:rsid w:val="005E7587"/>
    <w:rsid w:val="005F6169"/>
    <w:rsid w:val="005F6E29"/>
    <w:rsid w:val="00611931"/>
    <w:rsid w:val="00617CA3"/>
    <w:rsid w:val="00660110"/>
    <w:rsid w:val="006727CE"/>
    <w:rsid w:val="00692773"/>
    <w:rsid w:val="006A083B"/>
    <w:rsid w:val="006A444F"/>
    <w:rsid w:val="006B475A"/>
    <w:rsid w:val="006E00B8"/>
    <w:rsid w:val="006E411E"/>
    <w:rsid w:val="006F18CA"/>
    <w:rsid w:val="006F49FB"/>
    <w:rsid w:val="007025C2"/>
    <w:rsid w:val="007113F4"/>
    <w:rsid w:val="007135C3"/>
    <w:rsid w:val="00721AA5"/>
    <w:rsid w:val="00721EC0"/>
    <w:rsid w:val="0072685D"/>
    <w:rsid w:val="0073537F"/>
    <w:rsid w:val="00735EDD"/>
    <w:rsid w:val="0074203D"/>
    <w:rsid w:val="007438E3"/>
    <w:rsid w:val="007479FC"/>
    <w:rsid w:val="007533FE"/>
    <w:rsid w:val="00755F1C"/>
    <w:rsid w:val="00770344"/>
    <w:rsid w:val="007726D5"/>
    <w:rsid w:val="00776CCA"/>
    <w:rsid w:val="00776DB7"/>
    <w:rsid w:val="00783B35"/>
    <w:rsid w:val="007B2A30"/>
    <w:rsid w:val="007B4869"/>
    <w:rsid w:val="007D678F"/>
    <w:rsid w:val="00816949"/>
    <w:rsid w:val="00850B13"/>
    <w:rsid w:val="008552D3"/>
    <w:rsid w:val="00873789"/>
    <w:rsid w:val="00883EED"/>
    <w:rsid w:val="00897364"/>
    <w:rsid w:val="008A41F0"/>
    <w:rsid w:val="008B52AD"/>
    <w:rsid w:val="008C6577"/>
    <w:rsid w:val="008E46DE"/>
    <w:rsid w:val="008F2B2A"/>
    <w:rsid w:val="008F522C"/>
    <w:rsid w:val="008F64EF"/>
    <w:rsid w:val="009038F1"/>
    <w:rsid w:val="00913395"/>
    <w:rsid w:val="00940AA0"/>
    <w:rsid w:val="00955957"/>
    <w:rsid w:val="009569F1"/>
    <w:rsid w:val="00956C56"/>
    <w:rsid w:val="0096503D"/>
    <w:rsid w:val="00970F21"/>
    <w:rsid w:val="009914A8"/>
    <w:rsid w:val="00996D21"/>
    <w:rsid w:val="009A73B3"/>
    <w:rsid w:val="009B39D9"/>
    <w:rsid w:val="009C1887"/>
    <w:rsid w:val="009C4E65"/>
    <w:rsid w:val="009D4320"/>
    <w:rsid w:val="009F3416"/>
    <w:rsid w:val="00A153D3"/>
    <w:rsid w:val="00A252F1"/>
    <w:rsid w:val="00A313B4"/>
    <w:rsid w:val="00A35AC1"/>
    <w:rsid w:val="00A538A2"/>
    <w:rsid w:val="00A6219E"/>
    <w:rsid w:val="00A75765"/>
    <w:rsid w:val="00AB534F"/>
    <w:rsid w:val="00AC4E88"/>
    <w:rsid w:val="00B000F1"/>
    <w:rsid w:val="00B1711A"/>
    <w:rsid w:val="00B429FF"/>
    <w:rsid w:val="00B465FB"/>
    <w:rsid w:val="00B469F5"/>
    <w:rsid w:val="00B814AA"/>
    <w:rsid w:val="00B81BA2"/>
    <w:rsid w:val="00B90956"/>
    <w:rsid w:val="00BB6C19"/>
    <w:rsid w:val="00C02A39"/>
    <w:rsid w:val="00C112AE"/>
    <w:rsid w:val="00C1376C"/>
    <w:rsid w:val="00C21127"/>
    <w:rsid w:val="00C35AE4"/>
    <w:rsid w:val="00C64AC8"/>
    <w:rsid w:val="00C80E34"/>
    <w:rsid w:val="00CB3602"/>
    <w:rsid w:val="00CC5B17"/>
    <w:rsid w:val="00CD0C36"/>
    <w:rsid w:val="00CE0509"/>
    <w:rsid w:val="00CF5AE4"/>
    <w:rsid w:val="00D21E03"/>
    <w:rsid w:val="00D32677"/>
    <w:rsid w:val="00D41D6E"/>
    <w:rsid w:val="00D56B6F"/>
    <w:rsid w:val="00D720CB"/>
    <w:rsid w:val="00D85047"/>
    <w:rsid w:val="00D8616D"/>
    <w:rsid w:val="00D932C9"/>
    <w:rsid w:val="00D96275"/>
    <w:rsid w:val="00DA394C"/>
    <w:rsid w:val="00DA6D0A"/>
    <w:rsid w:val="00DD3678"/>
    <w:rsid w:val="00DF0BFD"/>
    <w:rsid w:val="00E03654"/>
    <w:rsid w:val="00E12116"/>
    <w:rsid w:val="00E315CF"/>
    <w:rsid w:val="00E361F3"/>
    <w:rsid w:val="00E423AF"/>
    <w:rsid w:val="00E60B6C"/>
    <w:rsid w:val="00E678B5"/>
    <w:rsid w:val="00E745A3"/>
    <w:rsid w:val="00E7794D"/>
    <w:rsid w:val="00E97B0A"/>
    <w:rsid w:val="00ED0284"/>
    <w:rsid w:val="00F011EA"/>
    <w:rsid w:val="00F013D4"/>
    <w:rsid w:val="00F0305A"/>
    <w:rsid w:val="00F0392E"/>
    <w:rsid w:val="00F50199"/>
    <w:rsid w:val="00F54395"/>
    <w:rsid w:val="00F607C4"/>
    <w:rsid w:val="00F6328A"/>
    <w:rsid w:val="00F863E5"/>
    <w:rsid w:val="00F86861"/>
    <w:rsid w:val="00FB563D"/>
    <w:rsid w:val="00FC3E9F"/>
    <w:rsid w:val="00FC7112"/>
    <w:rsid w:val="00FD0281"/>
    <w:rsid w:val="00FD5EFD"/>
    <w:rsid w:val="00FF1E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ABB4BA"/>
  <w15:docId w15:val="{ACFB879A-2669-4AA1-9426-42C090F04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6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1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BEE"/>
  </w:style>
  <w:style w:type="paragraph" w:styleId="Footer">
    <w:name w:val="footer"/>
    <w:basedOn w:val="Normal"/>
    <w:link w:val="Foot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EE"/>
  </w:style>
  <w:style w:type="paragraph" w:styleId="BalloonText">
    <w:name w:val="Balloon Text"/>
    <w:basedOn w:val="Normal"/>
    <w:link w:val="BalloonTextChar"/>
    <w:uiPriority w:val="99"/>
    <w:semiHidden/>
    <w:unhideWhenUsed/>
    <w:rsid w:val="0033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B5B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0A6FB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850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8504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504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8504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504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650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2.png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header" Target="head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2EA234-F1E2-4FF2-85D6-6DDD2C4002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8</Pages>
  <Words>951</Words>
  <Characters>542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آزمایشگاه اصول الکترونیک- تقویت کن</vt:lpstr>
    </vt:vector>
  </TitlesOfParts>
  <Company>COMIT</Company>
  <LinksUpToDate>false</LinksUpToDate>
  <CharactersWithSpaces>6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آزمایشگاه اصول الکترونیک- تقویت کن</dc:title>
  <dc:creator>farji</dc:creator>
  <cp:lastModifiedBy>enigma</cp:lastModifiedBy>
  <cp:revision>85</cp:revision>
  <cp:lastPrinted>2016-02-20T21:33:00Z</cp:lastPrinted>
  <dcterms:created xsi:type="dcterms:W3CDTF">2016-02-20T18:46:00Z</dcterms:created>
  <dcterms:modified xsi:type="dcterms:W3CDTF">2016-02-23T20:45:00Z</dcterms:modified>
</cp:coreProperties>
</file>